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12352F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0795000</wp:posOffset>
            </wp:positionV>
            <wp:extent cx="406400" cy="457200"/>
            <wp:effectExtent l="0" t="0" r="5080" b="0"/>
            <wp:wrapNone/>
            <wp:docPr id="100408" name="图片 1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08" name="图片 10040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导数的概念及其应用</w:t>
      </w:r>
    </w:p>
    <w:p w14:paraId="7F268990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</w:p>
    <w:p w14:paraId="10213DF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35</wp:posOffset>
                </wp:positionH>
                <wp:positionV relativeFrom="paragraph">
                  <wp:posOffset>4318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1D8987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59821455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0.05pt;margin-top:3.4pt;height:23.9pt;width:94.75pt;z-index:251662336;v-text-anchor:middle;mso-width-relative:page;mso-height-relative:page;" filled="f" stroked="t" coordsize="1203325,303530" o:gfxdata="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E8eRJLYAAAABwEAAA8AAAAAAAAAAQAgAAAAIgAAAGRycy9kb3ducmV2LnhtbFBL&#10;AQIUABQAAAAIAIdO4kAdmBs5oQIAAPwEAAAOAAAAAAAAAAEAIAAAACcBAABkcnMvZTJvRG9jLnht&#10;bFBLBQYAAAAABgAGAFkBAAA6BgAAAAA=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131D8987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59821455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9C882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128A84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</w:p>
    <w:p w14:paraId="1C1D4D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1、导数的概念及其意义</w:t>
      </w:r>
    </w:p>
    <w:p w14:paraId="096EF2B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10" w:leftChars="1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导数的定义</w:t>
      </w:r>
    </w:p>
    <w:p w14:paraId="3E3944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025" o:spt="75" type="#_x0000_t75" style="height:36pt;width:21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36D1F12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10" w:leftChars="1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导数的几何意义</w:t>
      </w:r>
    </w:p>
    <w:p w14:paraId="50E2344F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840" w:leftChars="4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2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导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表示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3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切线的斜率</w:t>
      </w:r>
    </w:p>
    <w:p w14:paraId="65CDF1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2、导数的运算</w:t>
      </w:r>
    </w:p>
    <w:p w14:paraId="675F6A2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基本初等函数的导数公式</w:t>
      </w:r>
    </w:p>
    <w:tbl>
      <w:tblPr>
        <w:tblStyle w:val="6"/>
        <w:tblW w:w="823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83"/>
        <w:gridCol w:w="5856"/>
      </w:tblGrid>
      <w:tr w14:paraId="10E658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</w:tcPr>
          <w:p w14:paraId="36C625F3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  <w:t>函数</w:t>
            </w:r>
          </w:p>
        </w:tc>
        <w:tc>
          <w:tcPr>
            <w:tcW w:w="5856" w:type="dxa"/>
            <w:vAlign w:val="center"/>
          </w:tcPr>
          <w:p w14:paraId="60347DC2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2409" w:firstLineChars="1000"/>
              <w:jc w:val="left"/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  <w:t>导数</w:t>
            </w:r>
          </w:p>
        </w:tc>
      </w:tr>
      <w:tr w14:paraId="24DFF5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</w:tcPr>
          <w:p w14:paraId="014ED221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1" o:spt="75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4B4392CD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2" o:spt="75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</w:tr>
      <w:tr w14:paraId="2E2468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  <w:vAlign w:val="center"/>
          </w:tcPr>
          <w:p w14:paraId="2BC9BA15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3" o:spt="75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2CDB2558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4" o:spt="75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  <w:t>（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5" o:spt="75" type="#_x0000_t75" style="height:11.25pt;width:12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  <w:t>为常数）</w:t>
            </w:r>
          </w:p>
        </w:tc>
      </w:tr>
      <w:tr w14:paraId="418359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  <w:vAlign w:val="center"/>
          </w:tcPr>
          <w:p w14:paraId="0682AAD2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6" o:spt="75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1691B289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7" o:spt="75" type="#_x0000_t75" style="height:20.25pt;width:143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  <w:tr w14:paraId="3C1290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2383" w:type="dxa"/>
            <w:vAlign w:val="center"/>
          </w:tcPr>
          <w:p w14:paraId="30175FD7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8" o:spt="75" type="#_x0000_t75" style="height:20.25pt;width:66.7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39B7953E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39" o:spt="75" type="#_x0000_t75" style="height:30.75pt;width:182.8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</w:tc>
      </w:tr>
      <w:tr w14:paraId="6BFE54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  <w:vAlign w:val="center"/>
          </w:tcPr>
          <w:p w14:paraId="55BC2C53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0" o:spt="75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7ACDBE69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1" o:spt="75" type="#_x0000_t75" style="height:20.25pt;width:53.2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</w:tc>
      </w:tr>
      <w:tr w14:paraId="62DA09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2" w:hRule="atLeast"/>
          <w:jc w:val="center"/>
        </w:trPr>
        <w:tc>
          <w:tcPr>
            <w:tcW w:w="2383" w:type="dxa"/>
            <w:vAlign w:val="center"/>
          </w:tcPr>
          <w:p w14:paraId="360E90E1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2" o:spt="75" type="#_x0000_t75" style="height:20.25pt;width:56.2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7E399280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43" o:spt="75" type="#_x0000_t75" style="height:30.75pt;width:51.7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</w:p>
        </w:tc>
      </w:tr>
      <w:tr w14:paraId="32726C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  <w:vAlign w:val="center"/>
          </w:tcPr>
          <w:p w14:paraId="21FA9317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4" o:spt="75" type="#_x0000_t75" style="height:20.25pt;width:60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365CE26E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5" o:spt="75" type="#_x0000_t75" style="height:20.25pt;width:65.2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</w:p>
        </w:tc>
      </w:tr>
      <w:tr w14:paraId="778BCE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" w:hRule="atLeast"/>
          <w:jc w:val="center"/>
        </w:trPr>
        <w:tc>
          <w:tcPr>
            <w:tcW w:w="2383" w:type="dxa"/>
            <w:vAlign w:val="center"/>
          </w:tcPr>
          <w:p w14:paraId="727D1244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6" o:spt="75" type="#_x0000_t75" style="height:20.25pt;width:62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208E2BEB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7" o:spt="75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</w:p>
        </w:tc>
      </w:tr>
    </w:tbl>
    <w:p w14:paraId="085CBC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导数的四则运算法则</w:t>
      </w:r>
    </w:p>
    <w:p w14:paraId="5F7DD1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8" o:spt="75" type="#_x0000_t75" style="height:24pt;width:155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导之后再相加减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0FDD798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9" o:spt="75" type="#_x0000_t75" style="height:24pt;width:19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前导后不导加上前不导后导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448E505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position w:val="-34"/>
          <w:sz w:val="24"/>
          <w:szCs w:val="24"/>
        </w:rPr>
        <w:object>
          <v:shape id="_x0000_i1050" o:spt="75" type="#_x0000_t75" style="height:42.75pt;width:22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分母的平方分之上导下不导减去上不导下导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21D9231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4"/>
          <w:szCs w:val="24"/>
        </w:rPr>
        <w:t>复合函数的导数: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1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52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B3B07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3、函数的单调性与导数</w:t>
      </w:r>
    </w:p>
    <w:p w14:paraId="694A032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函数的单调性与导数的关系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某个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可导,</w:t>
      </w:r>
    </w:p>
    <w:p w14:paraId="12D3621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t>如果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单调递增；</w:t>
      </w:r>
    </w:p>
    <w:p w14:paraId="4BD9B4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</w:rPr>
        <w:t>如果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单调递减；</w:t>
      </w:r>
    </w:p>
    <w:p w14:paraId="369F8FD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求函数单调区间的步骤</w:t>
      </w:r>
    </w:p>
    <w:p w14:paraId="0ACECD9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t>确定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;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</w:t>
      </w:r>
    </w:p>
    <w:p w14:paraId="008441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</w:rPr>
        <w:t>求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4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291CBA1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4"/>
          <w:szCs w:val="24"/>
        </w:rPr>
        <w:t>解不等式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,解集在定义域内的部分为单调递增区间；</w:t>
      </w:r>
    </w:p>
    <w:p w14:paraId="3A60C7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4"/>
          <w:szCs w:val="24"/>
        </w:rPr>
        <w:t>解不等式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,解集在定义域内的部分为单调递减区间；</w:t>
      </w:r>
    </w:p>
    <w:p w14:paraId="68014724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  <w:lang w:eastAsia="zh-CN"/>
        </w:rPr>
        <w:t>易错点：</w:t>
      </w: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  <w:t>若所求函数的单调区间不止一个，这些区间之间不能用“∪”及“或”连接，只能用“，”“和”隔开．</w:t>
      </w:r>
    </w:p>
    <w:p w14:paraId="69495630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  <w:t>函数的极值与导数</w:t>
      </w:r>
    </w:p>
    <w:p w14:paraId="640B5EC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函数的极值与导数的关系</w:t>
      </w:r>
    </w:p>
    <w:p w14:paraId="712093D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两侧满足“左增右减”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的极大值点, 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极大值；</w:t>
      </w:r>
    </w:p>
    <w:p w14:paraId="79341EB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两侧满足“左减右增”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点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6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极小值.</w:t>
      </w:r>
    </w:p>
    <w:p w14:paraId="003C076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）求可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的步骤</w:t>
      </w:r>
    </w:p>
    <w:p w14:paraId="7DA5C8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求函数的定义域;</w:t>
      </w:r>
    </w:p>
    <w:p w14:paraId="76A197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求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8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10E63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°</w:t>
      </w:r>
      <w:r>
        <w:rPr>
          <w:rFonts w:hint="default" w:ascii="Times New Roman" w:hAnsi="Times New Roman" w:eastAsia="宋体" w:cs="Times New Roman"/>
          <w:sz w:val="24"/>
          <w:szCs w:val="24"/>
        </w:rPr>
        <w:t>令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或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）求单调区间;</w:t>
      </w:r>
    </w:p>
    <w:p w14:paraId="72BC01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°</w:t>
      </w:r>
      <w:r>
        <w:rPr>
          <w:rFonts w:hint="default" w:ascii="Times New Roman" w:hAnsi="Times New Roman" w:eastAsia="宋体" w:cs="Times New Roman"/>
          <w:sz w:val="24"/>
          <w:szCs w:val="24"/>
        </w:rPr>
        <w:t>根据单调性下结论并求出极值.</w:t>
      </w:r>
    </w:p>
    <w:p w14:paraId="48B33FFE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  <w:t>函数的最值与导数</w:t>
      </w:r>
    </w:p>
    <w:p w14:paraId="7CF1E5C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求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大值与最小值的步骤：</w:t>
      </w:r>
    </w:p>
    <w:p w14:paraId="3955B79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的极值;</w:t>
      </w:r>
    </w:p>
    <w:p w14:paraId="35F85D6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端点值;</w:t>
      </w:r>
    </w:p>
    <w:p w14:paraId="17443A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°</w:t>
      </w:r>
      <w:r>
        <w:rPr>
          <w:rFonts w:hint="default" w:ascii="Times New Roman" w:hAnsi="Times New Roman" w:eastAsia="宋体" w:cs="Times New Roman"/>
          <w:sz w:val="24"/>
          <w:szCs w:val="24"/>
        </w:rPr>
        <w:t>将极值与端点值的大小进行比较，其中最大的一个是最大值，最小的一个是最小值, 从而得出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值.</w:t>
      </w:r>
    </w:p>
    <w:p w14:paraId="5D6A8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3587114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9E086A1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0DB80B2A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59E086A1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0DB80B2A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bookmarkStart w:id="0" w:name="_Toc150873715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 xml:space="preserve">题型一  </w:t>
      </w:r>
      <w:bookmarkEnd w:id="0"/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求具体函数的导数</w:t>
      </w:r>
    </w:p>
    <w:p w14:paraId="79FE812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-1】（2005年真题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导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___</w:t>
      </w:r>
    </w:p>
    <w:p w14:paraId="7A6E4D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4267C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264E9F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090" o:spt="75" alt="eqIde64056aa5582442db8d68093273ea80d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091" o:spt="75" alt="eqId6fc9686fd19d4c9b8226011dcee32f0c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092" o:spt="75" alt="eqIdc578dbdb09e34d5391569ada08afad8d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093" o:spt="75" alt="eqId7b82e126151543ed990c9f346b0e1f3c" type="#_x0000_t75" style="height:30pt;width:56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</w:t>
      </w:r>
    </w:p>
    <w:p w14:paraId="46034C3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2E77F1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75C4377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4" o:spt="75" alt="eqId8de00bcfed3a8ddbb8bc72c512803317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29" o:title="eqId8de00bcfed3a8ddbb8bc72c51280331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5" o:spt="75" alt="eqId6f964e1fc4e85cd53dc22bf91bc641dd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131" o:title="eqId6f964e1fc4e85cd53dc22bf91bc641d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6" o:spt="75" alt="eqIdca780915eaa4b4f16442fff8ccb79726" type="#_x0000_t75" style="height:27.4pt;width:62.45pt;" o:ole="t" filled="f" o:preferrelative="t" stroked="f" coordsize="21600,21600">
            <v:path/>
            <v:fill on="f" focussize="0,0"/>
            <v:stroke on="f" joinstyle="miter"/>
            <v:imagedata r:id="rId133" o:title="eqIdca780915eaa4b4f16442fff8ccb7972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4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7" o:spt="75" alt="eqIdbfb3ae738e83329337cf51fe213e5510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35" o:title="eqIdbfb3ae738e83329337cf51fe213e551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52D5C0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3F5E68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3EE238A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8" o:spt="75" alt="eqIda1cdf8eb7ebbfad3be05533335c4bdf4" type="#_x0000_t75" style="height:15.85pt;width:78.3pt;" o:ole="t" filled="f" o:preferrelative="t" stroked="f" coordsize="21600,21600">
            <v:path/>
            <v:fill on="f" focussize="0,0"/>
            <v:stroke on="f" joinstyle="miter"/>
            <v:imagedata r:id="rId137" o:title="eqIda1cdf8eb7ebbfad3be05533335c4bdf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 ；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099" o:spt="75" alt="eqId69ce9213c29ac41965e6dd75d27c9329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39" o:title="eqId69ce9213c29ac41965e6dd75d27c932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0" o:spt="75" alt="eqId13c3d3410a8033ab44c458591cc42582" type="#_x0000_t75" style="height:15.9pt;width:73pt;" o:ole="t" filled="f" o:preferrelative="t" stroked="f" coordsize="21600,21600">
            <v:path/>
            <v:fill on="f" focussize="0,0"/>
            <v:stroke on="f" joinstyle="miter"/>
            <v:imagedata r:id="rId141" o:title="eqId13c3d3410a8033ab44c458591cc4258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4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1" o:spt="75" alt="eqIdcc106ae8fadc6cd61432752e27efac5b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143" o:title="eqIdcc106ae8fadc6cd61432752e27efac5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 ；</w:t>
      </w:r>
    </w:p>
    <w:p w14:paraId="6EC34C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5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2" o:spt="75" alt="eqId3d26e79be249069cff23267a36e39df3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145" o:title="eqId3d26e79be249069cff23267a36e39df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；(6)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3" o:spt="75" alt="eqIda864b8d4a91763b6fd7a7573d5454187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147" o:title="eqIda864b8d4a91763b6fd7a7573d54541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；(7)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4" o:spt="75" alt="eqId2971e4442503117b7f71fff01776ebc3" type="#_x0000_t75" style="height:29.2pt;width:30.75pt;" o:ole="t" filled="f" o:preferrelative="t" stroked="f" coordsize="21600,21600">
            <v:path/>
            <v:fill on="f" focussize="0,0"/>
            <v:stroke on="f" joinstyle="miter"/>
            <v:imagedata r:id="rId149" o:title="eqId2971e4442503117b7f71fff01776ebc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8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5" o:spt="75" alt="eqId114c12e91897a28fc6778e75230bf461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151" o:title="eqId114c12e91897a28fc6778e75230bf46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7E7CE7A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B8F1CC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6" o:spt="75" alt="eqIdb62661de47314e2993efd17b6355a70d" type="#_x0000_t75" style="height:27pt;width:57.75pt;" o:ole="t" filled="f" o:preferrelative="t" stroked="f" coordsize="21600,21600">
            <v:path/>
            <v:fill on="f" focussize="0,0"/>
            <v:stroke on="f" joinstyle="miter"/>
            <v:imagedata r:id="rId153" o:title="eqIdb62661de47314e2993efd17b6355a70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7" o:spt="75" alt="eqId4ed8cb61243f447db24a40b55203ef7a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55" o:title="eqId4ed8cb61243f447db24a40b55203ef7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8" o:spt="75" alt="eqId5f7dbfd30fbe4806a4a27026e5a27ad4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7" o:title="eqId5f7dbfd30fbe4806a4a27026e5a27ad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_____.</w:t>
      </w:r>
    </w:p>
    <w:p w14:paraId="1C35201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9" o:spt="75" alt="eqIdfbdeb930cb7e41b1a5fa81f69d2d507b" type="#_x0000_t75" style="height:27pt;width:57.75pt;" o:ole="t" filled="f" o:preferrelative="t" stroked="f" coordsize="21600,21600">
            <v:path/>
            <v:fill on="f" focussize="0,0"/>
            <v:stroke on="f" joinstyle="miter"/>
            <v:imagedata r:id="rId159" o:title="eqIdfbdeb930cb7e41b1a5fa81f69d2d507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0" o:spt="75" alt="eqId13da169148244b9ea187a4befab403cb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61" o:title="eqId04609ee40c144abca1e01ba35cd2115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1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163" o:title="eqIdfd3fefa3623347ed925b22ce5e8f07d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________.</w:t>
      </w:r>
    </w:p>
    <w:p w14:paraId="23A15C0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6750319C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二  </w:t>
      </w:r>
      <w:r>
        <w:rPr>
          <w:rFonts w:hint="eastAsia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切线方程--求具体函数在某一点的切线方程</w:t>
      </w:r>
    </w:p>
    <w:p w14:paraId="51D9AEC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2-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18年真题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1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1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是___</w:t>
      </w:r>
    </w:p>
    <w:p w14:paraId="76DEA0D7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5D1D196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4" o:spt="75" alt="eqIdb3773a4fe4a77ccb40a90450888c4c70" type="#_x0000_t75" style="height:28.25pt;width:59.8pt;" o:ole="t" filled="f" o:preferrelative="t" stroked="f" coordsize="21600,21600">
            <v:path/>
            <v:fill on="f" focussize="0,0"/>
            <v:stroke on="f" joinstyle="miter"/>
            <v:imagedata r:id="rId169" o:title="eqIdb3773a4fe4a77ccb40a90450888c4c7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5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171" o:title="eqId5828873f8369183faf71181cda5b61d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5497E97D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6" o:spt="75" alt="eqIdf6b3ba8cc918cbc35312705dd2647bc2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173" o:title="eqIdf6b3ba8cc918cbc35312705dd2647bc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7" o:spt="75" alt="eqId1ea05a2396e436b4df62d6328dbeaddc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175" o:title="eqId1ea05a2396e436b4df62d6328dbead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8" o:spt="75" alt="eqId62a026fe55f6e9fe8ebefa239d56d9b2" type="#_x0000_t75" style="height:14.45pt;width:44.85pt;" o:ole="t" filled="f" o:preferrelative="t" stroked="f" coordsize="21600,21600">
            <v:path/>
            <v:fill on="f" focussize="0,0"/>
            <v:stroke on="f" joinstyle="miter"/>
            <v:imagedata r:id="rId177" o:title="eqId62a026fe55f6e9fe8ebefa239d56d9b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9" o:spt="75" alt="eqIdd0e212cdbfba6610bc55df2c1a737407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179" o:title="eqIdd0e212cdbfba6610bc55df2c1a73740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</w:p>
    <w:p w14:paraId="2B66905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0" o:spt="75" alt="eqId8b6aa2bc972a4b4884cfb4160a1e3170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181" o:title="eqId8b6aa2bc972a4b4884cfb4160a1e317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1" o:spt="75" alt="eqId58f537310d654e068790cb3cebc56e79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3" o:title="eqId58f537310d654e068790cb3cebc56e7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是（    ）</w:t>
      </w:r>
    </w:p>
    <w:p w14:paraId="243522D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2" o:spt="75" alt="eqId68aabfd6d30c405e92a480ac0b06021d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85" o:title="eqId68aabfd6d30c405e92a480ac0b06021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3" o:spt="75" alt="eqId65cbed9db7404e6c877f876ded634a0c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87" o:title="eqId65cbed9db7404e6c877f876ded634a0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</w:p>
    <w:p w14:paraId="61F1234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4" o:spt="75" alt="eqId995a55721b3a458e89dd64c1c3050a7e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89" o:title="eqId995a55721b3a458e89dd64c1c3050a7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5" o:spt="75" alt="eqId8b3453e9bcc940b2880e43737ef86e0f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91" o:title="eqId8b3453e9bcc940b2880e43737ef86e0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</w:p>
    <w:p w14:paraId="4A022BD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6" o:spt="75" alt="eqId50a5a48980344b15854aa5667ef3cc14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93" o:title="eqId50a5a48980344b15854aa5667ef3cc1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7" o:spt="75" alt="eqIddc60bf17b49041a7b3c701de71eed807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195" o:title="eqIddc60bf17b49041a7b3c701de71eed80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斜率为（    ）</w:t>
      </w:r>
    </w:p>
    <w:p w14:paraId="58A0A5E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8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97" o:title="eqIdda3fe57e250a4b619aa9e3418e1534a4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9" o:spt="75" alt="eqId44aff622a095465082b61837e24439e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199" o:title="eqId44aff622a095465082b61837e24439e7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0" o:spt="75" alt="eqId737d7241bd534a9b8645a03265240eb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01" o:title="eqId737d7241bd534a9b8645a03265240eb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</w:p>
    <w:p w14:paraId="43E9BD2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1" o:spt="75" alt="eqId9b00072944ac4107bf0d3ffda36f4de7" type="#_x0000_t75" style="height:27.75pt;width:85.5pt;" o:ole="t" filled="f" o:preferrelative="t" stroked="f" coordsize="21600,21600">
            <v:path/>
            <v:fill on="f" focussize="0,0"/>
            <v:stroke on="f" joinstyle="miter"/>
            <v:imagedata r:id="rId203" o:title="eqId9b00072944ac4107bf0d3ffda36f4de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2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205" o:title="eqId10852d81bc184140a7780250c82c692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3" o:spt="75" alt="eqId2cb0b5c25a7e411abb9bf0c694c7c4ac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07" o:title="eqId0b1b4db05c2b4383b710e7d505a360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（    ）</w:t>
      </w:r>
    </w:p>
    <w:p w14:paraId="27F58BC4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4" o:spt="75" alt="eqIdbe6af0cbfc3341f89824ef27c3a6d8c6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209" o:title="eqIdbe6af0cbfc3341f89824ef27c3a6d8c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5" o:spt="75" alt="eqId21a494ae37b449cb950bf5b4bd53aa40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211" o:title="eqId21a494ae37b449cb950bf5b4bd53aa4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</w:p>
    <w:p w14:paraId="25F9990C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6" o:spt="75" alt="eqIdeb74ce0626104cc2b15771385a89dc5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13" o:title="eqIdeb74ce0626104cc2b15771385a89dc5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7" o:spt="75" alt="eqId04f84aa6bc204b70a0bf15f3f51e26b0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215" o:title="eqId04f84aa6bc204b70a0bf15f3f51e26b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</w:p>
    <w:p w14:paraId="57D53B6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0BEA8AE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8" o:spt="75" alt="eqId9c54cd8e31e347dcab39bbc0d55217b5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217" o:title="eqId9c54cd8e31e347dcab39bbc0d55217b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39" o:spt="75" alt="eqId2cb0b5c25a7e411abb9bf0c694c7c4ac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07" o:title="eqId0b1b4db05c2b4383b710e7d505a3605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斜率为___________.</w:t>
      </w:r>
    </w:p>
    <w:p w14:paraId="133E8CB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0" o:spt="75" alt="eqId678f10768d8040e2bf93e10786c693bb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220" o:title="eqId678f10768d8040e2bf93e10786c693b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1" o:spt="75" alt="eqIdded46906b9fb4ac8a2b8006020fa5beb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2" o:title="eqIdded46906b9fb4ac8a2b8006020fa5be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______．</w:t>
      </w:r>
    </w:p>
    <w:p w14:paraId="513D570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3DAF1C20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三  导数与函数切线方程--已知切线求参数</w:t>
      </w:r>
    </w:p>
    <w:p w14:paraId="6CDFD18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3-1】（2023年真题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142" o:spt="75" type="#_x0000_t75" style="height:33pt;width:7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14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144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处的切线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145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平行。</w:t>
      </w: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14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</w:p>
    <w:p w14:paraId="2EDEE83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2BC46FF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7" o:spt="75" alt="eqIdf6633376700db9e639816af91d0c912d" type="#_x0000_t75" style="height:15.85pt;width:88.85pt;" o:ole="t" filled="f" o:preferrelative="t" stroked="f" coordsize="21600,21600">
            <v:path/>
            <v:fill on="f" focussize="0,0"/>
            <v:stroke on="f" joinstyle="miter"/>
            <v:imagedata r:id="rId234" o:title="eqIdf6633376700db9e639816af91d0c912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8" o:spt="75" alt="eqId1d7a999c36de5c9a9ce876a4a56fa34c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236" o:title="eqId1d7a999c36de5c9a9ce876a4a56fa34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倾斜角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49" o:spt="75" alt="eqId290710d643ab6cd3b9edd73815b1d8e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238" o:title="eqId290710d643ab6cd3b9edd73815b1d8e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0" o:spt="75" alt="eqId892560dcff6af9f66a3f735652f69dd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40" o:title="eqId892560dcff6af9f66a3f735652f69dd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7025FD8E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1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42" o:title="eqIdd78fd95f89dec2d373fa57f02acd739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2" o:spt="75" alt="eqIda05a9c9172154da521e184862ee33cf5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44" o:title="eqIda05a9c9172154da521e184862ee33c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3" o:spt="75" alt="eqId8e0129914278d2f2c8aea0643ae7a5bc" type="#_x0000_t75" style="height:28.6pt;width:21.95pt;" o:ole="t" filled="f" o:preferrelative="t" stroked="f" coordsize="21600,21600">
            <v:path/>
            <v:fill on="f" focussize="0,0"/>
            <v:stroke on="f" joinstyle="miter"/>
            <v:imagedata r:id="rId246" o:title="eqId8e0129914278d2f2c8aea0643ae7a5b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</w:p>
    <w:p w14:paraId="60E148C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4" o:spt="75" alt="eqId1855eddeeaf049ecbd2e033943fcaf4e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248" o:title="eqId1855eddeeaf049ecbd2e033943fcaf4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5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50" o:title="eqIdd5a6569623204652aada8c497a766e0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倾斜角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6" o:spt="75" alt="eqIdc13953f2514e4c8f9c8aaaf5241c33a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252" o:title="eqIdc13953f2514e4c8f9c8aaaf5241c33a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7" o:spt="75" alt="eqIdc4c33d9817db410994f851ed44a564b1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54" o:title="eqIdc4c33d9817db410994f851ed44a564b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3AF9A68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8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56" o:title="eqIdbeffaaf8d5cd43cf8375210d69fce6b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9" o:spt="75" alt="eqId7ef72b08d49e4b53b1961bfbcd189dca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258" o:title="eqId7ef72b08d49e4b53b1961bfbcd189dc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0" o:spt="75" alt="eqIda2a0ce3781fa4c26b624f5966b7dee44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60" o:title="eqIda2a0ce3781fa4c26b624f5966b7dee4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1" o:spt="75" alt="eqIdc052ddfbd4524f67a79e0e77c2e5656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2" o:title="eqIdc052ddfbd4524f67a79e0e77c2e5656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</w:p>
    <w:p w14:paraId="0FCE42F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2" o:spt="75" alt="eqId4a18804ddeb84187a5128f94d312d51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64" o:title="eqId4a18804ddeb84187a5128f94d312d51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3" o:spt="75" alt="eqId1d6c5af8db6b41ecb2e767ab9088ebb1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266" o:title="eqId1d6c5af8db6b41ecb2e767ab9088ebb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与直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4" o:spt="75" alt="eqIda6c2aee720814c32bb7c93f8bc66931a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268" o:title="eqIda6c2aee720814c32bb7c93f8bc66931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垂直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5" o:spt="75" alt="eqIdd33c7c1015944e2b81de4ff8695de842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270" o:title="eqIdd33c7c1015944e2b81de4ff8695de84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2F9BC83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6" o:spt="75" alt="eqId737d7241bd534a9b8645a03265240eb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01" o:title="eqId737d7241bd534a9b8645a03265240eb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7" o:spt="75" alt="eqId9e7446ae83ae4aa580a362ecb09f7dc8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273" o:title="eqId9e7446ae83ae4aa580a362ecb09f7dc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8" o:spt="75" alt="eqId49b7b111d23b44a9990c2312dc3b7ed9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75" o:title="eqId49b7b111d23b44a9990c2312dc3b7ed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9" o:spt="75" alt="eqIdfcc58431683b452ca65d1d9977a280bd" type="#_x0000_t75" style="height:27pt;width:17.25pt;" o:ole="t" filled="f" o:preferrelative="t" stroked="f" coordsize="21600,21600">
            <v:path/>
            <v:fill on="f" focussize="0,0"/>
            <v:stroke on="f" joinstyle="miter"/>
            <v:imagedata r:id="rId277" o:title="eqIdfcc58431683b452ca65d1d9977a280b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</w:p>
    <w:p w14:paraId="6EBC313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0" o:spt="75" alt="eqId18ad560ec6a94b1e82e167401280ce97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79" o:title="eqId18ad560ec6a94b1e82e167401280ce9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1" o:spt="75" alt="eqId0b5196c7144f410c8687dd169ff7c40e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81" o:title="eqId0b5196c7144f410c8687dd169ff7c40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2" o:spt="75" alt="eqId6fa17420e7b34eedaa8b1cebd14bf41b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283" o:title="eqId6fa17420e7b34eedaa8b1cebd14bf41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3" o:spt="75" alt="eqIdd33c7c1015944e2b81de4ff8695de842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270" o:title="eqIdd33c7c1015944e2b81de4ff8695de84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2A108BE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4" o:spt="75" alt="eqId3b29afc35d5a4bdfab8a0674ec37b12d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86" o:title="eqId3b29afc35d5a4bdfab8a0674ec37b12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5" o:spt="75" alt="eqId5c1c12d4b3ba4aaab6267324ae66c81e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288" o:title="eqId5c1c12d4b3ba4aaab6267324ae66c81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</w:p>
    <w:p w14:paraId="2B3D2B3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直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6" o:spt="75" alt="eqIdd614e6b6124043d4999d75210546cb18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90" o:title="eqIdd614e6b6124043d4999d75210546cb1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与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7" o:spt="75" alt="eqId63fbc867bf5f4760b9ec8d70c31fd52a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292" o:title="eqId63fbc867bf5f4760b9ec8d70c31fd52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相切，则实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t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为________ ．</w:t>
      </w:r>
    </w:p>
    <w:p w14:paraId="0DAC7EC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8" o:spt="75" alt="eqIdf61f0268cd694a25b2d25ae47b905222" type="#_x0000_t75" style="height:27.75pt;width:88.5pt;" o:ole="t" filled="f" o:preferrelative="t" stroked="f" coordsize="21600,21600">
            <v:path/>
            <v:fill on="f" focussize="0,0"/>
            <v:stroke on="f" joinstyle="miter"/>
            <v:imagedata r:id="rId294" o:title="eqIdf61f0268cd694a25b2d25ae47b90522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79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50" o:title="eqIdd5a6569623204652aada8c497a766e0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倾斜角为150°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0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163" o:title="eqIdfd3fefa3623347ed925b22ce5e8f07d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．</w:t>
      </w:r>
    </w:p>
    <w:p w14:paraId="0E648F8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509BBDA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四  导数与函数单调性的运用--无参函数求单调区间</w:t>
      </w:r>
    </w:p>
    <w:p w14:paraId="4F9A8A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函数的单调区间.</w:t>
      </w:r>
    </w:p>
    <w:p w14:paraId="56CC5C4D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－3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1；（2）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1" o:spt="75" alt="eqId23f68f87fec247cb8aa443aa83f56069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298" o:title="eqId23f68f87fec247cb8aa443aa83f56069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（3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2" o:spt="75" alt="eqIdaf5c8bd491eb4d9796bb99d5f76839c3" type="#_x0000_t75" style="height:27pt;width:70.5pt;" o:ole="t" filled="f" o:preferrelative="t" stroked="f" coordsize="21600,21600">
            <v:path/>
            <v:fill on="f" focussize="0,0"/>
            <v:stroke on="f" joinstyle="miter"/>
            <v:imagedata r:id="rId300" o:title="eqIdaf5c8bd491eb4d9796bb99d5f76839c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3；（4）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ln(2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3)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0E9322D8"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13E4DDA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（1）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3" o:spt="75" alt="eqIdaa83530f314748fe9b69d2b9c874e72c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302" o:title="eqIdaa83530f314748fe9b69d2b9c874e72c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是（    ）</w:t>
      </w:r>
    </w:p>
    <w:p w14:paraId="77FC3F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4" o:spt="75" alt="eqId6ac7d6c4e13546a78cb8a13e67ebc5ac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304" o:title="eqId6ac7d6c4e13546a78cb8a13e67ebc5a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5" o:spt="75" alt="eqId54aae44ffd4d4271921a1276411ed12b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306" o:title="eqId54aae44ffd4d4271921a1276411ed12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6" o:spt="75" alt="eqId74ed6e6bcdc348b9927d3e304b2fb59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8" o:title="eqId74ed6e6bcdc348b9927d3e304b2fb59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7" o:spt="75" alt="eqId1574e3d3d6d84ea88681a80cc2724cf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10" o:title="eqId1574e3d3d6d84ea88681a80cc2724cf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</w:p>
    <w:p w14:paraId="1612F48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2）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8" o:spt="75" alt="eqIdb77c489ec1e2464db1c60145423e03b8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12" o:title="eqIdb77c489ec1e2464db1c60145423e03b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其单调增区间是（    ）</w:t>
      </w:r>
    </w:p>
    <w:p w14:paraId="744A61FE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89" o:spt="75" alt="eqIdcedce1ebccd44f27b15770c087508ce8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14" o:title="eqIdcedce1ebccd44f27b15770c087508ce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0" o:spt="75" alt="eqId778d952126a244b0ab899649ec474533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316" o:title="eqId778d952126a244b0ab899649ec47453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</w:p>
    <w:p w14:paraId="27B6257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1，+∞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2" o:spt="75" alt="eqId4f09e2ba5f054cc692db22d92920d720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8" o:title="eqId4f09e2ba5f054cc692db22d92920d720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7">
            <o:LockedField>false</o:LockedField>
          </o:OLEObject>
        </w:object>
      </w:r>
    </w:p>
    <w:p w14:paraId="37B5487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3" o:spt="75" alt="eqId7cca8fe75ea940ae83b71f75d02b7c26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320" o:title="eqId7cca8fe75ea940ae83b71f75d02b7c26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是（    ）</w:t>
      </w:r>
    </w:p>
    <w:p w14:paraId="79FF3DD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4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22" o:title="eqIde87b2435573e4511907ee06195edfd01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5" o:spt="75" alt="eqIdeb44d8fbc4154af4a4209f2f7d6f0da3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324" o:title="eqIdeb44d8fbc4154af4a4209f2f7d6f0da3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3">
            <o:LockedField>false</o:LockedField>
          </o:OLEObject>
        </w:object>
      </w:r>
    </w:p>
    <w:p w14:paraId="7E7F1BE0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6" o:spt="75" alt="eqId68f73587123947aba24aeda2e00fec2c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326" o:title="eqId68f73587123947aba24aeda2e00fec2c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7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28" o:title="eqId787fec3796eb4e9983c24c49d247da44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7">
            <o:LockedField>false</o:LockedField>
          </o:OLEObject>
        </w:object>
      </w:r>
    </w:p>
    <w:p w14:paraId="54CDAC6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8" o:spt="75" alt="eqId6f763f41ad8a4c30ba7a8eb43b9981c8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30" o:title="eqId6f763f41ad8a4c30ba7a8eb43b9981c8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增区间是（    ）</w:t>
      </w:r>
    </w:p>
    <w:p w14:paraId="4D91BAD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9" o:spt="75" alt="eqId022062b6f00c478fb195b74c40c76624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332" o:title="eqId022062b6f00c478fb195b74c40c76624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0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22" o:title="eqIde87b2435573e4511907ee06195edfd01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1" o:spt="75" alt="eqId50e3ff0972eb46fb9757a69395f787b6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335" o:title="eqId50e3ff0972eb46fb9757a69395f787b6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2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22" o:title="eqIde87b2435573e4511907ee06195edfd01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3" o:spt="75" alt="eqIdf84a5530c82b469b853109005aa37c74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338" o:title="eqIdf84a5530c82b469b853109005aa37c74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4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22" o:title="eqIde87b2435573e4511907ee06195edfd01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9">
            <o:LockedField>false</o:LockedField>
          </o:OLEObject>
        </w:object>
      </w:r>
    </w:p>
    <w:p w14:paraId="572FD4F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变式4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5" o:spt="75" alt="eqIded75c4473a04490a9c3b7e91f0fb1bfd" type="#_x0000_t75" style="height:27pt;width:76.5pt;" o:ole="t" filled="f" o:preferrelative="t" stroked="f" coordsize="21600,21600">
            <v:path/>
            <v:fill on="f" focussize="0,0"/>
            <v:stroke on="f" joinstyle="miter"/>
            <v:imagedata r:id="rId341" o:title="eqIded75c4473a04490a9c3b7e91f0fb1bfd"/>
            <o:lock v:ext="edit" aspectratio="t"/>
            <w10:wrap type="none"/>
            <w10:anchorlock/>
          </v:shape>
          <o:OLEObject Type="Embed" ProgID="Equation.DSMT4" ShapeID="_x0000_i1205" DrawAspect="Content" ObjectID="_1468075904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343" o:title="eqId10852d81bc184140a7780250c82c6929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（    ）</w:t>
      </w:r>
    </w:p>
    <w:p w14:paraId="69C3CE6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7" o:spt="75" alt="eqId41eaa72675cc4a009396c06a1bb86109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45" o:title="eqId41eaa72675cc4a009396c06a1bb86109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8" o:spt="75" alt="eqIdbf7ed9ac88704209930a40274e51c130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47" o:title="eqIdbf7ed9ac88704209930a40274e51c130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9" o:spt="75" alt="eqId026b4d29147d4946a45c7f75b1b190f4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49" o:title="eqId026b4d29147d4946a45c7f75b1b190f4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0" o:spt="75" alt="eqId3427c82eff784f0ca4e04c5777bed091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351" o:title="eqId3427c82eff784f0ca4e04c5777bed091"/>
            <o:lock v:ext="edit" aspectratio="t"/>
            <w10:wrap type="none"/>
            <w10:anchorlock/>
          </v:shape>
          <o:OLEObject Type="Embed" ProgID="Equation.DSMT4" ShapeID="_x0000_i1210" DrawAspect="Content" ObjectID="_1468075909" r:id="rId350">
            <o:LockedField>false</o:LockedField>
          </o:OLEObject>
        </w:object>
      </w:r>
    </w:p>
    <w:p w14:paraId="6439432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1" o:spt="75" alt="eqId15046b61ed6d4f98a8666beb736d952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53" o:title="eqId15046b61ed6d4f98a8666beb736d9525"/>
            <o:lock v:ext="edit" aspectratio="t"/>
            <w10:wrap type="none"/>
            <w10:anchorlock/>
          </v:shape>
          <o:OLEObject Type="Embed" ProgID="Equation.DSMT4" ShapeID="_x0000_i1211" DrawAspect="Content" ObjectID="_1468075910" r:id="rId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（    ）</w:t>
      </w:r>
    </w:p>
    <w:p w14:paraId="0F4A4416"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2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28" o:title="eqId787fec3796eb4e9983c24c49d247da44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3" o:spt="75" alt="eqId176a569ddabd4e4482d9ab5af6e2d6ea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356" o:title="eqId176a569ddabd4e4482d9ab5af6e2d6ea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4" o:spt="75" alt="eqIde327c47000b04c6daee727c47be19120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58" o:title="eqIde327c47000b04c6daee727c47be19120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5" o:spt="75" alt="eqId2634038e67f543e0a725ee3f8941f5e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0" o:title="eqId2634038e67f543e0a725ee3f8941f5ea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9">
            <o:LockedField>false</o:LockedField>
          </o:OLEObject>
        </w:object>
      </w:r>
    </w:p>
    <w:p w14:paraId="07C71752">
      <w:pPr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0138FAC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五  导数与函数单调性的运用--已知单调性求参数</w:t>
      </w:r>
    </w:p>
    <w:p w14:paraId="43BB36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5-1】（2023年真题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216" o:spt="75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区间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17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单调递增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21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取值范围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A9ED13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9" o:spt="75" alt="eqId7c60aa8abf014bc583055d609af0b72d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368" o:title="eqId7c60aa8abf014bc583055d609af0b72d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存在递减区间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0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70" o:title="eqId70a27b6ddf6b478285353abb3b1f3741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是（    ）</w:t>
      </w:r>
    </w:p>
    <w:p w14:paraId="3AEB02C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1" o:spt="75" alt="eqId16d9313608bc4488914f876dafc65dbb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2" o:title="eqId16d9313608bc4488914f876dafc65dbb"/>
            <o:lock v:ext="edit" aspectratio="t"/>
            <w10:wrap type="none"/>
            <w10:anchorlock/>
          </v:shape>
          <o:OLEObject Type="Embed" ProgID="Equation.DSMT4" ShapeID="_x0000_i1221" DrawAspect="Content" ObjectID="_1468075920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2" o:spt="75" alt="eqIdb8a4341b3b174c73b52cab9f4dc460d6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374" o:title="eqIdb8a4341b3b174c73b52cab9f4dc460d6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3">
            <o:LockedField>false</o:LockedField>
          </o:OLEObject>
        </w:object>
      </w:r>
    </w:p>
    <w:p w14:paraId="76CC5468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3" o:spt="75" alt="eqId34fda49ab5224e679d0f1b95995d758e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76" o:title="eqId34fda49ab5224e679d0f1b95995d758e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4" o:spt="75" alt="eqId56970a985e554de1835bcb09663ba44f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378" o:title="eqId56970a985e554de1835bcb09663ba44f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7">
            <o:LockedField>false</o:LockedField>
          </o:OLEObject>
        </w:object>
      </w:r>
    </w:p>
    <w:p w14:paraId="7FF78A5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5" o:spt="75" alt="eqIdbc3e7d0799bd410fbad7db6abf6090e3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80" o:title="eqIdbc3e7d0799bd410fbad7db6abf6090e3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6" o:spt="75" alt="eqIde327c47000b04c6daee727c47be19120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58" o:title="eqIde327c47000b04c6daee727c47be19120"/>
            <o:lock v:ext="edit" aspectratio="t"/>
            <w10:wrap type="none"/>
            <w10:anchorlock/>
          </v:shape>
          <o:OLEObject Type="Embed" ProgID="Equation.DSMT4" ShapeID="_x0000_i1226" DrawAspect="Content" ObjectID="_1468075925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单调递减，则实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是（    ）</w:t>
      </w:r>
    </w:p>
    <w:p w14:paraId="621D427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7" o:spt="75" alt="eqIdb8c6753cb0a0447788c417ed8b177129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383" o:title="eqIdb8c6753cb0a0447788c417ed8b177129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8" o:spt="75" alt="eqIddaf40ea74fd844af8661cbf3127c3f53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385" o:title="eqIddaf40ea74fd844af8661cbf3127c3f53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9" o:spt="75" alt="eqId3ff1624efe59490b818b790ffcae8fa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87" o:title="eqId3ff1624efe59490b818b790ffcae8fa5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0" o:spt="75" alt="eqIdd24d16adf82749f2bba9ed400bbc91a6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89" o:title="eqIdd24d16adf82749f2bba9ed400bbc91a6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8">
            <o:LockedField>false</o:LockedField>
          </o:OLEObject>
        </w:object>
      </w:r>
    </w:p>
    <w:p w14:paraId="6E81EF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c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(－1，3)，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（    ）</w:t>
      </w:r>
    </w:p>
    <w:p w14:paraId="3B4E9F2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－1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－1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8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10</w:t>
      </w:r>
    </w:p>
    <w:p w14:paraId="2E20EF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1" o:spt="75" alt="eqId826ce53bbbf8440599bd83f1ae01614b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391" o:title="eqId826ce53bbbf8440599bd83f1ae01614b"/>
            <o:lock v:ext="edit" aspectratio="t"/>
            <w10:wrap type="none"/>
            <w10:anchorlock/>
          </v:shape>
          <o:OLEObject Type="Embed" ProgID="Equation.DSMT4" ShapeID="_x0000_i1231" DrawAspect="Content" ObjectID="_1468075930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一个单调递增区间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2" o:spt="75" alt="eqId47b84a979740458b8a74074b8e98331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93" o:title="eqId47b84a979740458b8a74074b8e983315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3" o:spt="75" alt="eqIdcd8f642be8894d659a9756cfe2117c78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95" o:title="eqIdcd8f642be8894d659a9756cfe2117c78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减区间是（    ）</w:t>
      </w:r>
    </w:p>
    <w:p w14:paraId="3583400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4" o:spt="75" alt="eqId9a187eb148c44a538e78dce5265ac678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7" o:title="eqIdf741c1936ab34cde8cb6c44d60fe4c8a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5" o:spt="75" alt="eqId9c4f56b428bd4a5c947d36cfcedcedd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9" o:title="eqId9c4f56b428bd4a5c947d36cfcedceddf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6" o:spt="75" alt="eqId92e73e2b41904318ab5e3d5894a91e80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401" o:title="eqId92e73e2b41904318ab5e3d5894a91e80"/>
            <o:lock v:ext="edit" aspectratio="t"/>
            <w10:wrap type="none"/>
            <w10:anchorlock/>
          </v:shape>
          <o:OLEObject Type="Embed" ProgID="Equation.DSMT4" ShapeID="_x0000_i1236" DrawAspect="Content" ObjectID="_1468075935" r:id="rId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7" o:spt="75" alt="eqId2634038e67f543e0a725ee3f8941f5e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0" o:title="eqId2634038e67f543e0a725ee3f8941f5ea"/>
            <o:lock v:ext="edit" aspectratio="t"/>
            <w10:wrap type="none"/>
            <w10:anchorlock/>
          </v:shape>
          <o:OLEObject Type="Embed" ProgID="Equation.DSMT4" ShapeID="_x0000_i1237" DrawAspect="Content" ObjectID="_1468075936" r:id="rId4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8" o:spt="75" alt="eqId92e73e2b41904318ab5e3d5894a91e80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401" o:title="eqId92e73e2b41904318ab5e3d5894a91e80"/>
            <o:lock v:ext="edit" aspectratio="t"/>
            <w10:wrap type="none"/>
            <w10:anchorlock/>
          </v:shape>
          <o:OLEObject Type="Embed" ProgID="Equation.DSMT4" ShapeID="_x0000_i1238" DrawAspect="Content" ObjectID="_1468075937" r:id="rId403">
            <o:LockedField>false</o:LockedField>
          </o:OLEObject>
        </w:object>
      </w:r>
    </w:p>
    <w:p w14:paraId="7A8B446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33ECFBF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六  导数与函数极值的相关问题--求函数极值（无参）</w:t>
      </w:r>
    </w:p>
    <w:p w14:paraId="3E7772F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6-1】（2023年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239" o:spt="75" type="#_x0000_t75" style="height:33pt;width:7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4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41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处的切线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42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平行。</w:t>
      </w:r>
    </w:p>
    <w:p w14:paraId="294FD56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24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244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）</w:t>
      </w:r>
    </w:p>
    <w:p w14:paraId="3313A1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45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极值</w:t>
      </w:r>
    </w:p>
    <w:p w14:paraId="581279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6-2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22年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246" o:spt="75" type="#_x0000_t75" style="height:33pt;width:8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247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是等差数列，且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248" o:spt="75" type="#_x0000_t75" style="height:20pt;width:157.9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16">
            <o:LockedField>false</o:LockedField>
          </o:OLEObject>
        </w:object>
      </w:r>
    </w:p>
    <w:p w14:paraId="1F5605B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249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2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项和；</w:t>
      </w:r>
    </w:p>
    <w:p w14:paraId="39E0DAE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5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极值。</w:t>
      </w:r>
    </w:p>
    <w:p w14:paraId="170EAF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6-3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17年真题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252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23">
            <o:LockedField>false</o:LockedField>
          </o:OLEObject>
        </w:object>
      </w:r>
    </w:p>
    <w:p w14:paraId="180409D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253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2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</w:t>
      </w:r>
    </w:p>
    <w:p w14:paraId="3B0199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2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</w:t>
      </w:r>
    </w:p>
    <w:p w14:paraId="3C64D75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6" o:spt="75" alt="eqId4128561d9286414c97a2023d16dffd3d" type="#_x0000_t75" style="height:19.15pt;width:90.6pt;" o:ole="t" filled="f" o:preferrelative="t" stroked="f" coordsize="21600,21600">
            <v:path/>
            <v:fill on="f" focussize="0,0"/>
            <v:stroke on="f" joinstyle="miter"/>
            <v:imagedata r:id="rId432" o:title="eqId4128561d9286414c97a2023d16dffd3d"/>
            <o:lock v:ext="edit" aspectratio="t"/>
            <w10:wrap type="none"/>
            <w10:anchorlock/>
          </v:shape>
          <o:OLEObject Type="Embed" ProgID="Equation.DSMT4" ShapeID="_x0000_i1256" DrawAspect="Content" ObjectID="_1468075955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7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434" o:title="eqId041a7c8fc017f596542c5e6ec7d1c40b"/>
            <o:lock v:ext="edit" aspectratio="t"/>
            <w10:wrap type="none"/>
            <w10:anchorlock/>
          </v:shape>
          <o:OLEObject Type="Embed" ProgID="Equation.DSMT4" ShapeID="_x0000_i1257" DrawAspect="Content" ObjectID="_1468075956" r:id="rId4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为自然对数的底数）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6" o:title="eqId09f86f37ec8e15846bd731ab4fcdbacd"/>
            <o:lock v:ext="edit" aspectratio="t"/>
            <w10:wrap type="none"/>
            <w10:anchorlock/>
          </v:shape>
          <o:OLEObject Type="Embed" ProgID="Equation.DSMT4" ShapeID="_x0000_i1258" DrawAspect="Content" ObjectID="_1468075957" r:id="rId4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小值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3592F1BB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9" o:spt="75" alt="eqId92be82894508d5fd942f8933e736b72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438" o:title="eqId92be82894508d5fd942f8933e736b728"/>
            <o:lock v:ext="edit" aspectratio="t"/>
            <w10:wrap type="none"/>
            <w10:anchorlock/>
          </v:shape>
          <o:OLEObject Type="Embed" ProgID="Equation.DSMT4" ShapeID="_x0000_i1259" DrawAspect="Content" ObjectID="_1468075958" r:id="rId4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0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434" o:title="eqId041a7c8fc017f596542c5e6ec7d1c40b"/>
            <o:lock v:ext="edit" aspectratio="t"/>
            <w10:wrap type="none"/>
            <w10:anchorlock/>
          </v:shape>
          <o:OLEObject Type="Embed" ProgID="Equation.DSMT4" ShapeID="_x0000_i1260" DrawAspect="Content" ObjectID="_1468075959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1" o:spt="75" alt="eqId59b750bb1be30437fbdb2b4ba37b11f9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441" o:title="eqId59b750bb1be30437fbdb2b4ba37b11f9"/>
            <o:lock v:ext="edit" aspectratio="t"/>
            <w10:wrap type="none"/>
            <w10:anchorlock/>
          </v:shape>
          <o:OLEObject Type="Embed" ProgID="Equation.DSMT4" ShapeID="_x0000_i1261" DrawAspect="Content" ObjectID="_1468075960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1</w:t>
      </w:r>
    </w:p>
    <w:p w14:paraId="1DBCC05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函数的极值，并画出大致图象．</w:t>
      </w:r>
    </w:p>
    <w:p w14:paraId="5145850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2" o:spt="75" alt="eqIda06fc6b315febd3c658655916ea3a9d3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443" o:title="eqIda06fc6b315febd3c658655916ea3a9d3"/>
            <o:lock v:ext="edit" aspectratio="t"/>
            <w10:wrap type="none"/>
            <w10:anchorlock/>
          </v:shape>
          <o:OLEObject Type="Embed" ProgID="Equation.DSMT4" ShapeID="_x0000_i1262" DrawAspect="Content" ObjectID="_1468075961" r:id="rId4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</w:p>
    <w:p w14:paraId="564E75E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3" o:spt="75" alt="eqId1b4ece58a549b2d32ee5b226a8c59bec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445" o:title="eqId1b4ece58a549b2d32ee5b226a8c59bec"/>
            <o:lock v:ext="edit" aspectratio="t"/>
            <w10:wrap type="none"/>
            <w10:anchorlock/>
          </v:shape>
          <o:OLEObject Type="Embed" ProgID="Equation.DSMT4" ShapeID="_x0000_i1263" DrawAspect="Content" ObjectID="_1468075962" r:id="rId4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43A4112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1267E29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4" o:spt="75" alt="eqId6f6c5b629c0540bd84b5d62f63146826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447" o:title="eqId6f6c5b629c0540bd84b5d62f63146826"/>
            <o:lock v:ext="edit" aspectratio="t"/>
            <w10:wrap type="none"/>
            <w10:anchorlock/>
          </v:shape>
          <o:OLEObject Type="Embed" ProgID="Equation.DSMT4" ShapeID="_x0000_i1264" DrawAspect="Content" ObjectID="_1468075963" r:id="rId446">
            <o:LockedField>false</o:LockedField>
          </o:OLEObject>
        </w:object>
      </w:r>
    </w:p>
    <w:p w14:paraId="4D9F969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1）求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5" o:spt="75" alt="eqId5110b779605a4953bf1947955f094019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9" o:title="eqId5110b779605a4953bf1947955f094019"/>
            <o:lock v:ext="edit" aspectratio="t"/>
            <w10:wrap type="none"/>
            <w10:anchorlock/>
          </v:shape>
          <o:OLEObject Type="Embed" ProgID="Equation.DSMT4" ShapeID="_x0000_i1265" DrawAspect="Content" ObjectID="_1468075964" r:id="rId4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6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451" o:title="eqIdd5a6569623204652aada8c497a766e0a"/>
            <o:lock v:ext="edit" aspectratio="t"/>
            <w10:wrap type="none"/>
            <w10:anchorlock/>
          </v:shape>
          <o:OLEObject Type="Embed" ProgID="Equation.DSMT4" ShapeID="_x0000_i1266" DrawAspect="Content" ObjectID="_1468075965" r:id="rId4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方程；</w:t>
      </w:r>
    </w:p>
    <w:p w14:paraId="3D770651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2）求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7" o:spt="75" alt="eqIdea5dfcf1d03846bb93b6d0fd462a87c9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453" o:title="eqIdea5dfcf1d03846bb93b6d0fd462a87c9"/>
            <o:lock v:ext="edit" aspectratio="t"/>
            <w10:wrap type="none"/>
            <w10:anchorlock/>
          </v:shape>
          <o:OLEObject Type="Embed" ProgID="Equation.DSMT4" ShapeID="_x0000_i1267" DrawAspect="Content" ObjectID="_1468075966" r:id="rId4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值；</w:t>
      </w:r>
    </w:p>
    <w:p w14:paraId="6709DFE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6C795EC3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七  导数与函数极值的相关问题--已知极值求参数</w:t>
      </w:r>
    </w:p>
    <w:p w14:paraId="1545E6B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8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55" o:title="eqId70a27b6ddf6b478285353abb3b1f3741"/>
            <o:lock v:ext="edit" aspectratio="t"/>
            <w10:wrap type="none"/>
            <w10:anchorlock/>
          </v:shape>
          <o:OLEObject Type="Embed" ProgID="Equation.DSMT4" ShapeID="_x0000_i1268" DrawAspect="Content" ObjectID="_1468075967" r:id="rId4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为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9" o:spt="75" alt="eqId3cae5b9d68d04f2c8007dcba9794e9b2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457" o:title="eqId3cae5b9d68d04f2c8007dcba9794e9b2"/>
            <o:lock v:ext="edit" aspectratio="t"/>
            <w10:wrap type="none"/>
            <w10:anchorlock/>
          </v:shape>
          <o:OLEObject Type="Embed" ProgID="Equation.DSMT4" ShapeID="_x0000_i1269" DrawAspect="Content" ObjectID="_1468075968" r:id="rId4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小值点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0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459" o:title="eqIdfd3fefa3623347ed925b22ce5e8f07d6"/>
            <o:lock v:ext="edit" aspectratio="t"/>
            <w10:wrap type="none"/>
            <w10:anchorlock/>
          </v:shape>
          <o:OLEObject Type="Embed" ProgID="Equation.DSMT4" ShapeID="_x0000_i1270" DrawAspect="Content" ObjectID="_1468075969" r:id="rId4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594939A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1" o:spt="75" alt="eqIda6b19fa9a22040fbb2cb05b8a778b847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61" o:title="eqIda6b19fa9a22040fbb2cb05b8a778b847"/>
            <o:lock v:ext="edit" aspectratio="t"/>
            <w10:wrap type="none"/>
            <w10:anchorlock/>
          </v:shape>
          <o:OLEObject Type="Embed" ProgID="Equation.DSMT4" ShapeID="_x0000_i1271" DrawAspect="Content" ObjectID="_1468075970" r:id="rId460">
            <o:LockedField>false</o:LockedField>
          </o:OLEObject>
        </w:object>
      </w:r>
    </w:p>
    <w:p w14:paraId="050EF8A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</w:p>
    <w:p w14:paraId="669604A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2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2" o:spt="75" alt="eqId21e7e09e72cc45b58bbe527f27fb2a74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63" o:title="eqId21e7e09e72cc45b58bbe527f27fb2a74"/>
            <o:lock v:ext="edit" aspectratio="t"/>
            <w10:wrap type="none"/>
            <w10:anchorlock/>
          </v:shape>
          <o:OLEObject Type="Embed" ProgID="Equation.DSMT4" ShapeID="_x0000_i1272" DrawAspect="Content" ObjectID="_1468075971" r:id="rId4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3" o:spt="75" alt="eqId4d0c6f85a4a64e5b91eb8b05b7e9814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465" o:title="eqId4d0c6f85a4a64e5b91eb8b05b7e98145"/>
            <o:lock v:ext="edit" aspectratio="t"/>
            <w10:wrap type="none"/>
            <w10:anchorlock/>
          </v:shape>
          <o:OLEObject Type="Embed" ProgID="Equation.DSMT4" ShapeID="_x0000_i1273" DrawAspect="Content" ObjectID="_1468075972" r:id="rId4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取得极值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4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459" o:title="eqIdfd3fefa3623347ed925b22ce5e8f07d6"/>
            <o:lock v:ext="edit" aspectratio="t"/>
            <w10:wrap type="none"/>
            <w10:anchorlock/>
          </v:shape>
          <o:OLEObject Type="Embed" ProgID="Equation.DSMT4" ShapeID="_x0000_i1274" DrawAspect="Content" ObjectID="_1468075973" r:id="rId4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0A36CE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5</w:t>
      </w:r>
    </w:p>
    <w:p w14:paraId="4CEA107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5" o:spt="75" alt="eqId0ef8be6c01104221a8372ba28fede0aa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468" o:title="eqId0ef8be6c01104221a8372ba28fede0aa"/>
            <o:lock v:ext="edit" aspectratio="t"/>
            <w10:wrap type="none"/>
            <w10:anchorlock/>
          </v:shape>
          <o:OLEObject Type="Embed" ProgID="Equation.DSMT4" ShapeID="_x0000_i1275" DrawAspect="Content" ObjectID="_1468075974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6" o:spt="75" alt="eqIdc5faa3a08c944a41850c52572707bcad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70" o:title="eqIdc5faa3a08c944a41850c52572707bcad"/>
            <o:lock v:ext="edit" aspectratio="t"/>
            <w10:wrap type="none"/>
            <w10:anchorlock/>
          </v:shape>
          <o:OLEObject Type="Embed" ProgID="Equation.DSMT4" ShapeID="_x0000_i1276" DrawAspect="Content" ObjectID="_1468075975" r:id="rId4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取得极小值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7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472" o:title="eqId10852d81bc184140a7780250c82c6929"/>
            <o:lock v:ext="edit" aspectratio="t"/>
            <w10:wrap type="none"/>
            <w10:anchorlock/>
          </v:shape>
          <o:OLEObject Type="Embed" ProgID="Equation.DSMT4" ShapeID="_x0000_i1277" DrawAspect="Content" ObjectID="_1468075976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大值为__________</w:t>
      </w:r>
    </w:p>
    <w:p w14:paraId="68C7D29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8" o:spt="75" alt="eqIdc577d0e2300e43ca816a59356909d47d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474" o:title="eqIdc577d0e2300e43ca816a59356909d47d"/>
            <o:lock v:ext="edit" aspectratio="t"/>
            <w10:wrap type="none"/>
            <w10:anchorlock/>
          </v:shape>
          <o:OLEObject Type="Embed" ProgID="Equation.DSMT4" ShapeID="_x0000_i1278" DrawAspect="Content" ObjectID="_1468075977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9" o:spt="75" alt="eqId3abaaedd36204e2cacb3fa4073cf99f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76" o:title="eqId3abaaedd36204e2cacb3fa4073cf99f5"/>
            <o:lock v:ext="edit" aspectratio="t"/>
            <w10:wrap type="none"/>
            <w10:anchorlock/>
          </v:shape>
          <o:OLEObject Type="Embed" ProgID="Equation.DSMT4" ShapeID="_x0000_i1279" DrawAspect="Content" ObjectID="_1468075978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无极值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0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455" o:title="eqId70a27b6ddf6b478285353abb3b1f3741"/>
            <o:lock v:ext="edit" aspectratio="t"/>
            <w10:wrap type="none"/>
            <w10:anchorlock/>
          </v:shape>
          <o:OLEObject Type="Embed" ProgID="Equation.DSMT4" ShapeID="_x0000_i1280" DrawAspect="Content" ObjectID="_1468075979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（    ）</w:t>
      </w:r>
    </w:p>
    <w:p w14:paraId="26BCAD8A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1" o:spt="75" alt="eqId22d778671e27461e80a10601453ba630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79" o:title="eqId22d778671e27461e80a10601453ba630"/>
            <o:lock v:ext="edit" aspectratio="t"/>
            <w10:wrap type="none"/>
            <w10:anchorlock/>
          </v:shape>
          <o:OLEObject Type="Embed" ProgID="Equation.DSMT4" ShapeID="_x0000_i1281" DrawAspect="Content" ObjectID="_1468075980" r:id="rId4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2" o:spt="75" alt="eqId83558a2a58dd49dfa16ccc70b29a9442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481" o:title="eqId83558a2a58dd49dfa16ccc70b29a9442"/>
            <o:lock v:ext="edit" aspectratio="t"/>
            <w10:wrap type="none"/>
            <w10:anchorlock/>
          </v:shape>
          <o:OLEObject Type="Embed" ProgID="Equation.DSMT4" ShapeID="_x0000_i1282" DrawAspect="Content" ObjectID="_1468075981" r:id="rId480">
            <o:LockedField>false</o:LockedField>
          </o:OLEObject>
        </w:object>
      </w:r>
    </w:p>
    <w:p w14:paraId="3F62EF8E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3" o:spt="75" alt="eqId03a13657518e41b098c10edf5667b321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483" o:title="eqId03a13657518e41b098c10edf5667b321"/>
            <o:lock v:ext="edit" aspectratio="t"/>
            <w10:wrap type="none"/>
            <w10:anchorlock/>
          </v:shape>
          <o:OLEObject Type="Embed" ProgID="Equation.DSMT4" ShapeID="_x0000_i1283" DrawAspect="Content" ObjectID="_1468075982" r:id="rId4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4" o:spt="75" alt="eqId1f0bdf0905964de69974073a47e88e98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485" o:title="eqId1f0bdf0905964de69974073a47e88e98"/>
            <o:lock v:ext="edit" aspectratio="t"/>
            <w10:wrap type="none"/>
            <w10:anchorlock/>
          </v:shape>
          <o:OLEObject Type="Embed" ProgID="Equation.DSMT4" ShapeID="_x0000_i1284" DrawAspect="Content" ObjectID="_1468075983" r:id="rId484">
            <o:LockedField>false</o:LockedField>
          </o:OLEObject>
        </w:object>
      </w:r>
    </w:p>
    <w:p w14:paraId="61808E47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</w:p>
    <w:p w14:paraId="3B314E7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Theme="majorEastAsia" w:hAnsiTheme="majorEastAsia" w:eastAsiaTheme="majorEastAsia" w:cstheme="majorEastAsia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题型八  导数与函数最值的相关问题</w:t>
      </w:r>
    </w:p>
    <w:p w14:paraId="0003ADC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5" o:spt="75" alt="eqId38c1436d37fc8b2ec5367f6bd9d623a2" type="#_x0000_t75" style="height:27.85pt;width:88.85pt;" o:ole="t" filled="f" o:preferrelative="t" stroked="f" coordsize="21600,21600">
            <v:path/>
            <v:fill on="f" focussize="0,0"/>
            <v:stroke on="f" joinstyle="miter"/>
            <v:imagedata r:id="rId487" o:title="eqId38c1436d37fc8b2ec5367f6bd9d623a2"/>
            <o:lock v:ext="edit" aspectratio="t"/>
            <w10:wrap type="none"/>
            <w10:anchorlock/>
          </v:shape>
          <o:OLEObject Type="Embed" ProgID="Equation.DSMT4" ShapeID="_x0000_i1285" DrawAspect="Content" ObjectID="_1468075984" r:id="rId4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6" o:spt="75" alt="eqIdb6c1756b564bf1d998d8179637011c88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489" o:title="eqIdb6c1756b564bf1d998d8179637011c88"/>
            <o:lock v:ext="edit" aspectratio="t"/>
            <w10:wrap type="none"/>
            <w10:anchorlock/>
          </v:shape>
          <o:OLEObject Type="Embed" ProgID="Equation.DSMT4" ShapeID="_x0000_i1286" DrawAspect="Content" ObjectID="_1468075985" r:id="rId4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最大值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45ECDE93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7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491" o:title="eqIdf89eef3148f2d4d09379767b4af69132"/>
            <o:lock v:ext="edit" aspectratio="t"/>
            <w10:wrap type="none"/>
            <w10:anchorlock/>
          </v:shape>
          <o:OLEObject Type="Embed" ProgID="Equation.DSMT4" ShapeID="_x0000_i1287" DrawAspect="Content" ObjectID="_1468075986" r:id="rId4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8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493" o:title="eqIda4b8503f4706b8321e4e79a87eadea84"/>
            <o:lock v:ext="edit" aspectratio="t"/>
            <w10:wrap type="none"/>
            <w10:anchorlock/>
          </v:shape>
          <o:OLEObject Type="Embed" ProgID="Equation.DSMT4" ShapeID="_x0000_i1288" DrawAspect="Content" ObjectID="_1468075987" r:id="rId492">
            <o:LockedField>false</o:LockedField>
          </o:OLEObject>
        </w:object>
      </w:r>
    </w:p>
    <w:p w14:paraId="0C33D73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9" o:spt="75" alt="eqId195c175a237eb6b98879757afdfb00c5" type="#_x0000_t75" style="height:17.85pt;width:96.75pt;" o:ole="t" filled="f" o:preferrelative="t" stroked="f" coordsize="21600,21600">
            <v:path/>
            <v:fill on="f" focussize="0,0"/>
            <v:stroke on="f" joinstyle="miter"/>
            <v:imagedata r:id="rId495" o:title="eqId195c175a237eb6b98879757afdfb00c5"/>
            <o:lock v:ext="edit" aspectratio="t"/>
            <w10:wrap type="none"/>
            <w10:anchorlock/>
          </v:shape>
          <o:OLEObject Type="Embed" ProgID="Equation.DSMT4" ShapeID="_x0000_i1289" DrawAspect="Content" ObjectID="_1468075988" r:id="rId4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02D5B07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求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0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497" o:title="eqId942c2141d01bde6b48210c56a17fc75e"/>
            <o:lock v:ext="edit" aspectratio="t"/>
            <w10:wrap type="none"/>
            <w10:anchorlock/>
          </v:shape>
          <o:OLEObject Type="Embed" ProgID="Equation.DSMT4" ShapeID="_x0000_i1290" DrawAspect="Content" ObjectID="_1468075989" r:id="rId4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1" o:spt="75" alt="eqId068ff25c767fcbe6fe596d996031eed1" type="#_x0000_t75" style="height:19.1pt;width:51.9pt;" o:ole="t" filled="f" o:preferrelative="t" stroked="f" coordsize="21600,21600">
            <v:path/>
            <v:fill on="f" focussize="0,0"/>
            <v:stroke on="f" joinstyle="miter"/>
            <v:imagedata r:id="rId499" o:title="eqId068ff25c767fcbe6fe596d996031eed1"/>
            <o:lock v:ext="edit" aspectratio="t"/>
            <w10:wrap type="none"/>
            <w10:anchorlock/>
          </v:shape>
          <o:OLEObject Type="Embed" ProgID="Equation.DSMT4" ShapeID="_x0000_i1291" DrawAspect="Content" ObjectID="_1468075990" r:id="rId4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；</w:t>
      </w:r>
    </w:p>
    <w:p w14:paraId="3C69DE7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6" o:title="eqId09f86f37ec8e15846bd731ab4fcdbacd"/>
            <o:lock v:ext="edit" aspectratio="t"/>
            <w10:wrap type="none"/>
            <w10:anchorlock/>
          </v:shape>
          <o:OLEObject Type="Embed" ProgID="Equation.DSMT4" ShapeID="_x0000_i1292" DrawAspect="Content" ObjectID="_1468075991" r:id="rId5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3" o:spt="75" alt="eqId446d7998dedd601adf3b8447a3647228" type="#_x0000_t75" style="height:30.45pt;width:45.7pt;" o:ole="t" filled="f" o:preferrelative="t" stroked="f" coordsize="21600,21600">
            <v:path/>
            <v:fill on="f" focussize="0,0"/>
            <v:stroke on="f" joinstyle="miter"/>
            <v:imagedata r:id="rId502" o:title="eqId446d7998dedd601adf3b8447a3647228"/>
            <o:lock v:ext="edit" aspectratio="t"/>
            <w10:wrap type="none"/>
            <w10:anchorlock/>
          </v:shape>
          <o:OLEObject Type="Embed" ProgID="Equation.DSMT4" ShapeID="_x0000_i1293" DrawAspect="Content" ObjectID="_1468075992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最大值和最小值．</w:t>
      </w:r>
    </w:p>
    <w:p w14:paraId="240A71B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4" o:spt="75" alt="eqId7fd797c464d0460e8e8f6f0ba55c2683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504" o:title="eqId7fd797c464d0460e8e8f6f0ba55c2683"/>
            <o:lock v:ext="edit" aspectratio="t"/>
            <w10:wrap type="none"/>
            <w10:anchorlock/>
          </v:shape>
          <o:OLEObject Type="Embed" ProgID="Equation.DSMT4" ShapeID="_x0000_i1294" DrawAspect="Content" ObjectID="_1468075993" r:id="rId503">
            <o:LockedField>false</o:LockedField>
          </o:OLEObject>
        </w:object>
      </w:r>
    </w:p>
    <w:p w14:paraId="764F2EC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5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295" DrawAspect="Content" ObjectID="_1468075994" r:id="rId5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的极值点；           </w:t>
      </w:r>
    </w:p>
    <w:p w14:paraId="136CFA4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6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296" DrawAspect="Content" ObjectID="_1468075995" r:id="rId5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区间；</w:t>
      </w:r>
    </w:p>
    <w:p w14:paraId="01DF275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7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297" DrawAspect="Content" ObjectID="_1468075996" r:id="rId5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8" o:spt="75" alt="eqId3a89c90d0f104074abbd2eee4b4de82b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10" o:title="eqId3a89c90d0f104074abbd2eee4b4de82b"/>
            <o:lock v:ext="edit" aspectratio="t"/>
            <w10:wrap type="none"/>
            <w10:anchorlock/>
          </v:shape>
          <o:OLEObject Type="Embed" ProgID="Equation.DSMT4" ShapeID="_x0000_i1298" DrawAspect="Content" ObjectID="_1468075997" r:id="rId5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的最大值与最小值；  </w:t>
      </w:r>
    </w:p>
    <w:p w14:paraId="046242F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4)画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9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299" DrawAspect="Content" ObjectID="_1468075998" r:id="rId5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草图.</w:t>
      </w:r>
    </w:p>
    <w:p w14:paraId="7CB4EB8A">
      <w:pPr>
        <w:rPr>
          <w:rFonts w:hint="default" w:ascii="Times New Roman" w:hAnsi="Times New Roman" w:eastAsia="宋体" w:cs="Times New Roman"/>
          <w:sz w:val="24"/>
          <w:szCs w:val="24"/>
        </w:rPr>
      </w:pPr>
    </w:p>
    <w:p w14:paraId="3FFBF661">
      <w:pPr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836175A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596FF4FD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.05pt;height:23.9pt;width:129.6pt;z-index:251664384;v-text-anchor:middle;mso-width-relative:page;mso-height-relative:page;" filled="f" stroked="t" coordsize="1645920,303530" o:gfxdata="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kku7j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1836175A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596FF4FD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FC69C89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</w:p>
    <w:p w14:paraId="0270C50B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  <w:t>一、单选题</w:t>
      </w:r>
    </w:p>
    <w:p w14:paraId="087BBE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0" o:spt="75" alt="eqId54b94cb5f2bd47ae79563c55a40ef01e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513" o:title="eqId54b94cb5f2bd47ae79563c55a40ef01e"/>
            <o:lock v:ext="edit" aspectratio="t"/>
            <w10:wrap type="none"/>
            <w10:anchorlock/>
          </v:shape>
          <o:OLEObject Type="Embed" ProgID="Equation.DSMT4" ShapeID="_x0000_i1300" DrawAspect="Content" ObjectID="_1468075999" r:id="rId5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1" o:spt="75" alt="eqIdb01cdb4a84f02a75eb447b54f73f7df6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515" o:title="eqIdb01cdb4a84f02a75eb447b54f73f7df6"/>
            <o:lock v:ext="edit" aspectratio="t"/>
            <w10:wrap type="none"/>
            <w10:anchorlock/>
          </v:shape>
          <o:OLEObject Type="Embed" ProgID="Equation.DSMT4" ShapeID="_x0000_i1301" DrawAspect="Content" ObjectID="_1468076000" r:id="rId5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1731D49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2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517" o:title="eqId3edbd40e04e2a943051fa83d6e511add"/>
            <o:lock v:ext="edit" aspectratio="t"/>
            <w10:wrap type="none"/>
            <w10:anchorlock/>
          </v:shape>
          <o:OLEObject Type="Embed" ProgID="Equation.DSMT4" ShapeID="_x0000_i1302" DrawAspect="Content" ObjectID="_1468076001" r:id="rId5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2</w:t>
      </w:r>
    </w:p>
    <w:p w14:paraId="493398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3" o:spt="75" alt="eqId62ff9237f8d8e679eb14e828e3e94cca" type="#_x0000_t75" style="height:27.5pt;width:79.2pt;" o:ole="t" filled="f" o:preferrelative="t" stroked="f" coordsize="21600,21600">
            <v:path/>
            <v:fill on="f" focussize="0,0"/>
            <v:stroke on="f" joinstyle="miter"/>
            <v:imagedata r:id="rId519" o:title="eqId62ff9237f8d8e679eb14e828e3e94cca"/>
            <o:lock v:ext="edit" aspectratio="t"/>
            <w10:wrap type="none"/>
            <w10:anchorlock/>
          </v:shape>
          <o:OLEObject Type="Embed" ProgID="Equation.DSMT4" ShapeID="_x0000_i1303" DrawAspect="Content" ObjectID="_1468076002" r:id="rId5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4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521" o:title="eqId707ea658f3a9359f5740d5aab48f7948"/>
            <o:lock v:ext="edit" aspectratio="t"/>
            <w10:wrap type="none"/>
            <w10:anchorlock/>
          </v:shape>
          <o:OLEObject Type="Embed" ProgID="Equation.DSMT4" ShapeID="_x0000_i1304" DrawAspect="Content" ObjectID="_1468076003" r:id="rId5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2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5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523" o:title="eqId380bbacf854e30e2e747fc286d2b9997"/>
            <o:lock v:ext="edit" aspectratio="t"/>
            <w10:wrap type="none"/>
            <w10:anchorlock/>
          </v:shape>
          <o:OLEObject Type="Embed" ProgID="Equation.DSMT4" ShapeID="_x0000_i1305" DrawAspect="Content" ObjectID="_1468076004" r:id="rId5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B0D9F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6" o:spt="75" alt="eqId5c4fd4507c507c55250a3a59e738dce9" type="#_x0000_t75" style="height:12.3pt;width:19.3pt;" o:ole="t" filled="f" o:preferrelative="t" stroked="f" coordsize="21600,21600">
            <v:path/>
            <v:fill on="f" focussize="0,0"/>
            <v:stroke on="f" joinstyle="miter"/>
            <v:imagedata r:id="rId525" o:title="eqId5c4fd4507c507c55250a3a59e738dce9"/>
            <o:lock v:ext="edit" aspectratio="t"/>
            <w10:wrap type="none"/>
            <w10:anchorlock/>
          </v:shape>
          <o:OLEObject Type="Embed" ProgID="Equation.DSMT4" ShapeID="_x0000_i1306" DrawAspect="Content" ObjectID="_1468076005" r:id="rId5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7" o:spt="75" alt="eqId8bf3d3564c61e5e9c39a9e2cf2de048b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527" o:title="eqId8bf3d3564c61e5e9c39a9e2cf2de048b"/>
            <o:lock v:ext="edit" aspectratio="t"/>
            <w10:wrap type="none"/>
            <w10:anchorlock/>
          </v:shape>
          <o:OLEObject Type="Embed" ProgID="Equation.DSMT4" ShapeID="_x0000_i1307" DrawAspect="Content" ObjectID="_1468076006" r:id="rId5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8</w:t>
      </w:r>
    </w:p>
    <w:p w14:paraId="7E1822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8" o:spt="75" alt="eqId0551acc682ed3eed05383002f879107c" type="#_x0000_t75" style="height:27.45pt;width:105.6pt;" o:ole="t" filled="f" o:preferrelative="t" stroked="f" coordsize="21600,21600">
            <v:path/>
            <v:fill on="f" focussize="0,0"/>
            <v:stroke on="f" joinstyle="miter"/>
            <v:imagedata r:id="rId529" o:title="eqId0551acc682ed3eed05383002f879107c"/>
            <o:lock v:ext="edit" aspectratio="t"/>
            <w10:wrap type="none"/>
            <w10:anchorlock/>
          </v:shape>
          <o:OLEObject Type="Embed" ProgID="Equation.DSMT4" ShapeID="_x0000_i1308" DrawAspect="Content" ObjectID="_1468076007" r:id="rId5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9" o:spt="75" alt="eqIdb01cdb4a84f02a75eb447b54f73f7df6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515" o:title="eqIdb01cdb4a84f02a75eb447b54f73f7df6"/>
            <o:lock v:ext="edit" aspectratio="t"/>
            <w10:wrap type="none"/>
            <w10:anchorlock/>
          </v:shape>
          <o:OLEObject Type="Embed" ProgID="Equation.DSMT4" ShapeID="_x0000_i1309" DrawAspect="Content" ObjectID="_1468076008" r:id="rId5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32EC7C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0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32" o:title="eqIdf89eef3148f2d4d09379767b4af69132"/>
            <o:lock v:ext="edit" aspectratio="t"/>
            <w10:wrap type="none"/>
            <w10:anchorlock/>
          </v:shape>
          <o:OLEObject Type="Embed" ProgID="Equation.DSMT4" ShapeID="_x0000_i1310" DrawAspect="Content" ObjectID="_1468076009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1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534" o:title="eqId3389f53711264b0acba3ba6019f8b908"/>
            <o:lock v:ext="edit" aspectratio="t"/>
            <w10:wrap type="none"/>
            <w10:anchorlock/>
          </v:shape>
          <o:OLEObject Type="Embed" ProgID="Equation.DSMT4" ShapeID="_x0000_i1311" DrawAspect="Content" ObjectID="_1468076010" r:id="rId533">
            <o:LockedField>false</o:LockedField>
          </o:OLEObject>
        </w:object>
      </w:r>
    </w:p>
    <w:p w14:paraId="59583EF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2" o:spt="75" alt="eqId27b1d897bf1170f96cac0c36823a512a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536" o:title="eqId27b1d897bf1170f96cac0c36823a512a"/>
            <o:lock v:ext="edit" aspectratio="t"/>
            <w10:wrap type="none"/>
            <w10:anchorlock/>
          </v:shape>
          <o:OLEObject Type="Embed" ProgID="Equation.DSMT4" ShapeID="_x0000_i1312" DrawAspect="Content" ObjectID="_1468076011" r:id="rId5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3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538" o:title="eqId9b384412acba251d87902ab928902f16"/>
            <o:lock v:ext="edit" aspectratio="t"/>
            <w10:wrap type="none"/>
            <w10:anchorlock/>
          </v:shape>
          <o:OLEObject Type="Embed" ProgID="Equation.DSMT4" ShapeID="_x0000_i1313" DrawAspect="Content" ObjectID="_1468076012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（　　）</w:t>
      </w:r>
    </w:p>
    <w:p w14:paraId="76E1E94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4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40" o:title="eqIdbdaa19de263700a15fcf213d64a8cd57"/>
            <o:lock v:ext="edit" aspectratio="t"/>
            <w10:wrap type="none"/>
            <w10:anchorlock/>
          </v:shape>
          <o:OLEObject Type="Embed" ProgID="Equation.DSMT4" ShapeID="_x0000_i1314" DrawAspect="Content" ObjectID="_1468076013" r:id="rId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5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542" o:title="eqId041a7c8fc017f596542c5e6ec7d1c40b"/>
            <o:lock v:ext="edit" aspectratio="t"/>
            <w10:wrap type="none"/>
            <w10:anchorlock/>
          </v:shape>
          <o:OLEObject Type="Embed" ProgID="Equation.DSMT4" ShapeID="_x0000_i1315" DrawAspect="Content" ObjectID="_1468076014" r:id="rId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6" o:spt="75" alt="eqId2a9277ce8103e9279524d39251d5bf53" type="#_x0000_t75" style="height:11.85pt;width:13.15pt;" o:ole="t" filled="f" o:preferrelative="t" stroked="f" coordsize="21600,21600">
            <v:path/>
            <v:fill on="f" focussize="0,0"/>
            <v:stroke on="f" joinstyle="miter"/>
            <v:imagedata r:id="rId544" o:title="eqId2a9277ce8103e9279524d39251d5bf53"/>
            <o:lock v:ext="edit" aspectratio="t"/>
            <w10:wrap type="none"/>
            <w10:anchorlock/>
          </v:shape>
          <o:OLEObject Type="Embed" ProgID="Equation.DSMT4" ShapeID="_x0000_i1316" DrawAspect="Content" ObjectID="_1468076015" r:id="rId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7" o:spt="75" alt="eqId46b312dd9c008c7cb201f7b59696d571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546" o:title="eqId46b312dd9c008c7cb201f7b59696d571"/>
            <o:lock v:ext="edit" aspectratio="t"/>
            <w10:wrap type="none"/>
            <w10:anchorlock/>
          </v:shape>
          <o:OLEObject Type="Embed" ProgID="Equation.DSMT4" ShapeID="_x0000_i1317" DrawAspect="Content" ObjectID="_1468076016" r:id="rId545">
            <o:LockedField>false</o:LockedField>
          </o:OLEObject>
        </w:object>
      </w:r>
    </w:p>
    <w:p w14:paraId="6EFC717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5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8" o:spt="75" alt="eqIdb7b1a59dda1212ec7a25984bba3bedeb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548" o:title="eqIdb7b1a59dda1212ec7a25984bba3bedeb"/>
            <o:lock v:ext="edit" aspectratio="t"/>
            <w10:wrap type="none"/>
            <w10:anchorlock/>
          </v:shape>
          <o:OLEObject Type="Embed" ProgID="Equation.DSMT4" ShapeID="_x0000_i1318" DrawAspect="Content" ObjectID="_1468076017" r:id="rId5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9" o:spt="75" alt="eqId29343388ca8b33dc98325e65382b38a0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550" o:title="eqId29343388ca8b33dc98325e65382b38a0"/>
            <o:lock v:ext="edit" aspectratio="t"/>
            <w10:wrap type="none"/>
            <w10:anchorlock/>
          </v:shape>
          <o:OLEObject Type="Embed" ProgID="Equation.DSMT4" ShapeID="_x0000_i1319" DrawAspect="Content" ObjectID="_1468076018" r:id="rId5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与直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0" o:spt="75" alt="eqId38cd2a180ae300bbf2388a709e4c28e6" type="#_x0000_t75" style="height:27.4pt;width:40.45pt;" o:ole="t" filled="f" o:preferrelative="t" stroked="f" coordsize="21600,21600">
            <v:path/>
            <v:fill on="f" focussize="0,0"/>
            <v:stroke on="f" joinstyle="miter"/>
            <v:imagedata r:id="rId552" o:title="eqId38cd2a180ae300bbf2388a709e4c28e6"/>
            <o:lock v:ext="edit" aspectratio="t"/>
            <w10:wrap type="none"/>
            <w10:anchorlock/>
          </v:shape>
          <o:OLEObject Type="Embed" ProgID="Equation.DSMT4" ShapeID="_x0000_i1320" DrawAspect="Content" ObjectID="_1468076019" r:id="rId5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垂直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1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523" o:title="eqId380bbacf854e30e2e747fc286d2b9997"/>
            <o:lock v:ext="edit" aspectratio="t"/>
            <w10:wrap type="none"/>
            <w10:anchorlock/>
          </v:shape>
          <o:OLEObject Type="Embed" ProgID="Equation.DSMT4" ShapeID="_x0000_i1321" DrawAspect="Content" ObjectID="_1468076020" r:id="rId5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     ）</w:t>
      </w:r>
    </w:p>
    <w:p w14:paraId="2BB4273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2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540" o:title="eqIdbdaa19de263700a15fcf213d64a8cd57"/>
            <o:lock v:ext="edit" aspectratio="t"/>
            <w10:wrap type="none"/>
            <w10:anchorlock/>
          </v:shape>
          <o:OLEObject Type="Embed" ProgID="Equation.DSMT4" ShapeID="_x0000_i1322" DrawAspect="Content" ObjectID="_1468076021" r:id="rId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3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556" o:title="eqId61128ab996360a038e6e64d82fcba004"/>
            <o:lock v:ext="edit" aspectratio="t"/>
            <w10:wrap type="none"/>
            <w10:anchorlock/>
          </v:shape>
          <o:OLEObject Type="Embed" ProgID="Equation.DSMT4" ShapeID="_x0000_i1323" DrawAspect="Content" ObjectID="_1468076022" r:id="rId5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558" o:title="eqIdacbc6a613224461ade69362d46550474"/>
            <o:lock v:ext="edit" aspectratio="t"/>
            <w10:wrap type="none"/>
            <w10:anchorlock/>
          </v:shape>
          <o:OLEObject Type="Embed" ProgID="Equation.DSMT4" ShapeID="_x0000_i1324" DrawAspect="Content" ObjectID="_1468076023" r:id="rId5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5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60" o:title="eqId274a9dc37509f01c2606fb3086a46f4f"/>
            <o:lock v:ext="edit" aspectratio="t"/>
            <w10:wrap type="none"/>
            <w10:anchorlock/>
          </v:shape>
          <o:OLEObject Type="Embed" ProgID="Equation.DSMT4" ShapeID="_x0000_i1325" DrawAspect="Content" ObjectID="_1468076024" r:id="rId559">
            <o:LockedField>false</o:LockedField>
          </o:OLEObject>
        </w:object>
      </w:r>
    </w:p>
    <w:p w14:paraId="084FBC9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6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6" o:spt="75" alt="eqId31072d632d6bf9434d13ddfdedf84dd4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562" o:title="eqId31072d632d6bf9434d13ddfdedf84dd4"/>
            <o:lock v:ext="edit" aspectratio="t"/>
            <w10:wrap type="none"/>
            <w10:anchorlock/>
          </v:shape>
          <o:OLEObject Type="Embed" ProgID="Equation.DSMT4" ShapeID="_x0000_i1326" DrawAspect="Content" ObjectID="_1468076025" r:id="rId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7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327" DrawAspect="Content" ObjectID="_1468076026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8" o:spt="75" alt="eqId9210e75c35fb455d0446eb7ddba7d79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565" o:title="eqId9210e75c35fb455d0446eb7ddba7d79c"/>
            <o:lock v:ext="edit" aspectratio="t"/>
            <w10:wrap type="none"/>
            <w10:anchorlock/>
          </v:shape>
          <o:OLEObject Type="Embed" ProgID="Equation.DSMT4" ShapeID="_x0000_i1328" DrawAspect="Content" ObjectID="_1468076027" r:id="rId5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则实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534E4C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532" o:title="eqIdf89eef3148f2d4d09379767b4af69132"/>
            <o:lock v:ext="edit" aspectratio="t"/>
            <w10:wrap type="none"/>
            <w10:anchorlock/>
          </v:shape>
          <o:OLEObject Type="Embed" ProgID="Equation.DSMT4" ShapeID="_x0000_i1329" DrawAspect="Content" ObjectID="_1468076028" r:id="rId5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0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568" o:title="eqId95bacae35b6e16a0a33c2bdc6bc07df7"/>
            <o:lock v:ext="edit" aspectratio="t"/>
            <w10:wrap type="none"/>
            <w10:anchorlock/>
          </v:shape>
          <o:OLEObject Type="Embed" ProgID="Equation.DSMT4" ShapeID="_x0000_i1330" DrawAspect="Content" ObjectID="_1468076029" r:id="rId567">
            <o:LockedField>false</o:LockedField>
          </o:OLEObject>
        </w:object>
      </w:r>
    </w:p>
    <w:p w14:paraId="0CCCFE8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7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1" o:spt="75" alt="eqIdfb3b6c56aee4bb8a8131fd960415c745" type="#_x0000_t75" style="height:13.9pt;width:56.25pt;" o:ole="t" filled="f" o:preferrelative="t" stroked="f" coordsize="21600,21600">
            <v:path/>
            <v:fill on="f" focussize="0,0"/>
            <v:stroke on="f" joinstyle="miter"/>
            <v:imagedata r:id="rId570" o:title="eqIdfb3b6c56aee4bb8a8131fd960415c745"/>
            <o:lock v:ext="edit" aspectratio="t"/>
            <w10:wrap type="none"/>
            <w10:anchorlock/>
          </v:shape>
          <o:OLEObject Type="Embed" ProgID="Equation.DSMT4" ShapeID="_x0000_i1331" DrawAspect="Content" ObjectID="_1468076030" r:id="rId5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减区间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DC9303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2" o:spt="75" alt="eqId1a7a72f63e934cfd4185bf6802d0bba6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572" o:title="eqId1a7a72f63e934cfd4185bf6802d0bba6"/>
            <o:lock v:ext="edit" aspectratio="t"/>
            <w10:wrap type="none"/>
            <w10:anchorlock/>
          </v:shape>
          <o:OLEObject Type="Embed" ProgID="Equation.DSMT4" ShapeID="_x0000_i1332" DrawAspect="Content" ObjectID="_1468076031" r:id="rId5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3" o:spt="75" alt="eqIdeafb2c1e24df4bbab338516518a99bbe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574" o:title="eqIdeafb2c1e24df4bbab338516518a99bbe"/>
            <o:lock v:ext="edit" aspectratio="t"/>
            <w10:wrap type="none"/>
            <w10:anchorlock/>
          </v:shape>
          <o:OLEObject Type="Embed" ProgID="Equation.DSMT4" ShapeID="_x0000_i1333" DrawAspect="Content" ObjectID="_1468076032" r:id="rId5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4" o:spt="75" alt="eqId4a80289f38796f184a376639575e28ca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576" o:title="eqId4a80289f38796f184a376639575e28ca"/>
            <o:lock v:ext="edit" aspectratio="t"/>
            <w10:wrap type="none"/>
            <w10:anchorlock/>
          </v:shape>
          <o:OLEObject Type="Embed" ProgID="Equation.DSMT4" ShapeID="_x0000_i1334" DrawAspect="Content" ObjectID="_1468076033" r:id="rId5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5" o:spt="75" alt="eqIdf99fd1e1e92dc31b2ad76c489bb3f36f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578" o:title="eqIdf99fd1e1e92dc31b2ad76c489bb3f36f"/>
            <o:lock v:ext="edit" aspectratio="t"/>
            <w10:wrap type="none"/>
            <w10:anchorlock/>
          </v:shape>
          <o:OLEObject Type="Embed" ProgID="Equation.DSMT4" ShapeID="_x0000_i1335" DrawAspect="Content" ObjectID="_1468076034" r:id="rId577">
            <o:LockedField>false</o:LockedField>
          </o:OLEObject>
        </w:object>
      </w:r>
    </w:p>
    <w:p w14:paraId="30B6790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8．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6" o:spt="75" alt="eqIde53237463d7819881799dc922098c642" type="#_x0000_t75" style="height:15.7pt;width:69.45pt;" o:ole="t" filled="f" o:preferrelative="t" stroked="f" coordsize="21600,21600">
            <v:path/>
            <v:fill on="f" focussize="0,0"/>
            <v:stroke on="f" joinstyle="miter"/>
            <v:imagedata r:id="rId580" o:title="eqIde53237463d7819881799dc922098c642"/>
            <o:lock v:ext="edit" aspectratio="t"/>
            <w10:wrap type="none"/>
            <w10:anchorlock/>
          </v:shape>
          <o:OLEObject Type="Embed" ProgID="Equation.DSMT4" ShapeID="_x0000_i1336" DrawAspect="Content" ObjectID="_1468076035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7" o:spt="75" alt="eqId5030685d4bfdaba51d78d4678f3e101c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582" o:title="eqId5030685d4bfdaba51d78d4678f3e101c"/>
            <o:lock v:ext="edit" aspectratio="t"/>
            <w10:wrap type="none"/>
            <w10:anchorlock/>
          </v:shape>
          <o:OLEObject Type="Embed" ProgID="Equation.DSMT4" ShapeID="_x0000_i1337" DrawAspect="Content" ObjectID="_1468076036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5D248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8" o:spt="75" alt="eqIdc16e75dbd9f7c2c82e027a3b720ae542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584" o:title="eqIdc16e75dbd9f7c2c82e027a3b720ae542"/>
            <o:lock v:ext="edit" aspectratio="t"/>
            <w10:wrap type="none"/>
            <w10:anchorlock/>
          </v:shape>
          <o:OLEObject Type="Embed" ProgID="Equation.DSMT4" ShapeID="_x0000_i1338" DrawAspect="Content" ObjectID="_1468076037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9" o:spt="75" alt="eqIde281e16063970cc05ebde2c00c097b37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586" o:title="eqIde281e16063970cc05ebde2c00c097b37"/>
            <o:lock v:ext="edit" aspectratio="t"/>
            <w10:wrap type="none"/>
            <w10:anchorlock/>
          </v:shape>
          <o:OLEObject Type="Embed" ProgID="Equation.DSMT4" ShapeID="_x0000_i1339" DrawAspect="Content" ObjectID="_1468076038" r:id="rId585">
            <o:LockedField>false</o:LockedField>
          </o:OLEObject>
        </w:object>
      </w:r>
    </w:p>
    <w:p w14:paraId="3FAF0AE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0" o:spt="75" alt="eqIdffe5081f3c1148e56e25f522d5bf4fd0" type="#_x0000_t75" style="height:14.1pt;width:58.9pt;" o:ole="t" filled="f" o:preferrelative="t" stroked="f" coordsize="21600,21600">
            <v:path/>
            <v:fill on="f" focussize="0,0"/>
            <v:stroke on="f" joinstyle="miter"/>
            <v:imagedata r:id="rId588" o:title="eqIdffe5081f3c1148e56e25f522d5bf4fd0"/>
            <o:lock v:ext="edit" aspectratio="t"/>
            <w10:wrap type="none"/>
            <w10:anchorlock/>
          </v:shape>
          <o:OLEObject Type="Embed" ProgID="Equation.DSMT4" ShapeID="_x0000_i1340" DrawAspect="Content" ObjectID="_1468076039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1" o:spt="75" alt="eqIdbcaa54aa3af6c0c888c5f8331eee1507" type="#_x0000_t75" style="height:14.1pt;width:58.9pt;" o:ole="t" filled="f" o:preferrelative="t" stroked="f" coordsize="21600,21600">
            <v:path/>
            <v:fill on="f" focussize="0,0"/>
            <v:stroke on="f" joinstyle="miter"/>
            <v:imagedata r:id="rId590" o:title="eqIdbcaa54aa3af6c0c888c5f8331eee1507"/>
            <o:lock v:ext="edit" aspectratio="t"/>
            <w10:wrap type="none"/>
            <w10:anchorlock/>
          </v:shape>
          <o:OLEObject Type="Embed" ProgID="Equation.DSMT4" ShapeID="_x0000_i1341" DrawAspect="Content" ObjectID="_1468076040" r:id="rId589">
            <o:LockedField>false</o:LockedField>
          </o:OLEObject>
        </w:object>
      </w:r>
    </w:p>
    <w:p w14:paraId="21E3A91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9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2" o:spt="75" alt="eqIdf926c41e656baf9561318b1cbb12c51f" type="#_x0000_t75" style="height:17.9pt;width:88.85pt;" o:ole="t" filled="f" o:preferrelative="t" stroked="f" coordsize="21600,21600">
            <v:path/>
            <v:fill on="f" focussize="0,0"/>
            <v:stroke on="f" joinstyle="miter"/>
            <v:imagedata r:id="rId592" o:title="eqIdf926c41e656baf9561318b1cbb12c51f"/>
            <o:lock v:ext="edit" aspectratio="t"/>
            <w10:wrap type="none"/>
            <w10:anchorlock/>
          </v:shape>
          <o:OLEObject Type="Embed" ProgID="Equation.DSMT4" ShapeID="_x0000_i1342" DrawAspect="Content" ObjectID="_1468076041" r:id="rId5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3" o:spt="75" alt="eqId8160ade472b89421f8009fd0cd3926a3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594" o:title="eqId8160ade472b89421f8009fd0cd3926a3"/>
            <o:lock v:ext="edit" aspectratio="t"/>
            <w10:wrap type="none"/>
            <w10:anchorlock/>
          </v:shape>
          <o:OLEObject Type="Embed" ProgID="Equation.DSMT4" ShapeID="_x0000_i1343" DrawAspect="Content" ObjectID="_1468076042" r:id="rId5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E72DC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4" o:spt="75" alt="eqIdec54f53122364c46e1e43d1a84f210fd" type="#_x0000_t75" style="height:12.9pt;width:19.35pt;" o:ole="t" filled="f" o:preferrelative="t" stroked="f" coordsize="21600,21600">
            <v:path/>
            <v:fill on="f" focussize="0,0"/>
            <v:stroke on="f" joinstyle="miter"/>
            <v:imagedata r:id="rId596" o:title="eqIdec54f53122364c46e1e43d1a84f210fd"/>
            <o:lock v:ext="edit" aspectratio="t"/>
            <w10:wrap type="none"/>
            <w10:anchorlock/>
          </v:shape>
          <o:OLEObject Type="Embed" ProgID="Equation.DSMT4" ShapeID="_x0000_i1344" DrawAspect="Content" ObjectID="_1468076043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5" o:spt="75" alt="eqIdd3aab28a20b5bf47040aaec03b1eb550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598" o:title="eqIdd3aab28a20b5bf47040aaec03b1eb550"/>
            <o:lock v:ext="edit" aspectratio="t"/>
            <w10:wrap type="none"/>
            <w10:anchorlock/>
          </v:shape>
          <o:OLEObject Type="Embed" ProgID="Equation.DSMT4" ShapeID="_x0000_i1345" DrawAspect="Content" ObjectID="_1468076044" r:id="rId5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6</w:t>
      </w:r>
    </w:p>
    <w:p w14:paraId="6061508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0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6" o:spt="75" alt="eqId2454bd4c32d4de1e9c8a2b649490389c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600" o:title="eqId2454bd4c32d4de1e9c8a2b649490389c"/>
            <o:lock v:ext="edit" aspectratio="t"/>
            <w10:wrap type="none"/>
            <w10:anchorlock/>
          </v:shape>
          <o:OLEObject Type="Embed" ProgID="Equation.DSMT4" ShapeID="_x0000_i1346" DrawAspect="Content" ObjectID="_1468076045" r:id="rId5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7" o:spt="75" alt="eqId9d188ec2580e273ce87e51653a2177ee" type="#_x0000_t75" style="height:17.4pt;width:27.25pt;" o:ole="t" filled="f" o:preferrelative="t" stroked="f" coordsize="21600,21600">
            <v:path/>
            <v:fill on="f" focussize="0,0"/>
            <v:stroke on="f" joinstyle="miter"/>
            <v:imagedata r:id="rId602" o:title="eqId9d188ec2580e273ce87e51653a2177ee"/>
            <o:lock v:ext="edit" aspectratio="t"/>
            <w10:wrap type="none"/>
            <w10:anchorlock/>
          </v:shape>
          <o:OLEObject Type="Embed" ProgID="Equation.DSMT4" ShapeID="_x0000_i1347" DrawAspect="Content" ObjectID="_1468076046" r:id="rId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A0416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8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604" o:title="eqId354c3a283b2b21cc8ac33995aac20a5c"/>
            <o:lock v:ext="edit" aspectratio="t"/>
            <w10:wrap type="none"/>
            <w10:anchorlock/>
          </v:shape>
          <o:OLEObject Type="Embed" ProgID="Equation.DSMT4" ShapeID="_x0000_i1348" DrawAspect="Content" ObjectID="_1468076047" r:id="rId6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0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9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606" o:title="eqId459c84c9addfbd1cdd0a877ba7c584e4"/>
            <o:lock v:ext="edit" aspectratio="t"/>
            <w10:wrap type="none"/>
            <w10:anchorlock/>
          </v:shape>
          <o:OLEObject Type="Embed" ProgID="Equation.DSMT4" ShapeID="_x0000_i1349" DrawAspect="Content" ObjectID="_1468076048" r:id="rId6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0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608" o:title="eqIdbf31876698721a199c7c53c6b320aa86"/>
            <o:lock v:ext="edit" aspectratio="t"/>
            <w10:wrap type="none"/>
            <w10:anchorlock/>
          </v:shape>
          <o:OLEObject Type="Embed" ProgID="Equation.DSMT4" ShapeID="_x0000_i1350" DrawAspect="Content" ObjectID="_1468076049" r:id="rId607">
            <o:LockedField>false</o:LockedField>
          </o:OLEObject>
        </w:object>
      </w:r>
    </w:p>
    <w:p w14:paraId="50B541D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1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1" o:spt="75" alt="eqId13a82473536b4e65704c29d1e6714c1a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610" o:title="eqId13a82473536b4e65704c29d1e6714c1a"/>
            <o:lock v:ext="edit" aspectratio="t"/>
            <w10:wrap type="none"/>
            <w10:anchorlock/>
          </v:shape>
          <o:OLEObject Type="Embed" ProgID="Equation.DSMT4" ShapeID="_x0000_i1351" DrawAspect="Content" ObjectID="_1468076050" r:id="rId6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2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171" o:title="eqId5828873f8369183faf71181cda5b61d2"/>
            <o:lock v:ext="edit" aspectratio="t"/>
            <w10:wrap type="none"/>
            <w10:anchorlock/>
          </v:shape>
          <o:OLEObject Type="Embed" ProgID="Equation.DSMT4" ShapeID="_x0000_i1352" DrawAspect="Content" ObjectID="_1468076051" r:id="rId6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3" o:spt="75" alt="eqIdbebb3b7f47e0decd48e64cb32aaa590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13" o:title="eqIdbebb3b7f47e0decd48e64cb32aaa5903"/>
            <o:lock v:ext="edit" aspectratio="t"/>
            <w10:wrap type="none"/>
            <w10:anchorlock/>
          </v:shape>
          <o:OLEObject Type="Embed" ProgID="Equation.DSMT4" ShapeID="_x0000_i1353" DrawAspect="Content" ObjectID="_1468076052" r:id="rId6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4" o:spt="75" alt="eqId5ccd4162c7d09f970cb77cadacdbe52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615" o:title="eqId5ccd4162c7d09f970cb77cadacdbe521"/>
            <o:lock v:ext="edit" aspectratio="t"/>
            <w10:wrap type="none"/>
            <w10:anchorlock/>
          </v:shape>
          <o:OLEObject Type="Embed" ProgID="Equation.DSMT4" ShapeID="_x0000_i1354" DrawAspect="Content" ObjectID="_1468076053" r:id="rId6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B8487D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5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617" o:title="eqId81fb134b2b48acc99213fff6ccfee65f"/>
            <o:lock v:ext="edit" aspectratio="t"/>
            <w10:wrap type="none"/>
            <w10:anchorlock/>
          </v:shape>
          <o:OLEObject Type="Embed" ProgID="Equation.DSMT4" ShapeID="_x0000_i1355" DrawAspect="Content" ObjectID="_1468076054" r:id="rId6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6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560" o:title="eqId274a9dc37509f01c2606fb3086a46f4f"/>
            <o:lock v:ext="edit" aspectratio="t"/>
            <w10:wrap type="none"/>
            <w10:anchorlock/>
          </v:shape>
          <o:OLEObject Type="Embed" ProgID="Equation.DSMT4" ShapeID="_x0000_i1356" DrawAspect="Content" ObjectID="_1468076055" r:id="rId6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-1</w:t>
      </w:r>
    </w:p>
    <w:p w14:paraId="6391B7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2．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7" o:spt="75" alt="eqIdca0107e12161fe0c1babfdd8c0e7f1e0" type="#_x0000_t75" style="height:17.35pt;width:69.45pt;" o:ole="t" filled="f" o:preferrelative="t" stroked="f" coordsize="21600,21600">
            <v:path/>
            <v:fill on="f" focussize="0,0"/>
            <v:stroke on="f" joinstyle="miter"/>
            <v:imagedata r:id="rId620" o:title="eqIdca0107e12161fe0c1babfdd8c0e7f1e0"/>
            <o:lock v:ext="edit" aspectratio="t"/>
            <w10:wrap type="none"/>
            <w10:anchorlock/>
          </v:shape>
          <o:OLEObject Type="Embed" ProgID="Equation.DSMT4" ShapeID="_x0000_i1357" DrawAspect="Content" ObjectID="_1468076056" r:id="rId6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8" o:spt="75" alt="eqIdd06d31c9a2298b02664a86ddd91b1121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622" o:title="eqIdd06d31c9a2298b02664a86ddd91b1121"/>
            <o:lock v:ext="edit" aspectratio="t"/>
            <w10:wrap type="none"/>
            <w10:anchorlock/>
          </v:shape>
          <o:OLEObject Type="Embed" ProgID="Equation.DSMT4" ShapeID="_x0000_i1358" DrawAspect="Content" ObjectID="_1468076057" r:id="rId6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无极值，则实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9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24" o:title="eqId0a6936d370d6a238a608ca56f87198de"/>
            <o:lock v:ext="edit" aspectratio="t"/>
            <w10:wrap type="none"/>
            <w10:anchorlock/>
          </v:shape>
          <o:OLEObject Type="Embed" ProgID="Equation.DSMT4" ShapeID="_x0000_i1359" DrawAspect="Content" ObjectID="_1468076058" r:id="rId6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2E7AE5F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0" o:spt="75" alt="eqId3cbdf18d833a156104a3beb25fc8a76a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626" o:title="eqId3cbdf18d833a156104a3beb25fc8a76a"/>
            <o:lock v:ext="edit" aspectratio="t"/>
            <w10:wrap type="none"/>
            <w10:anchorlock/>
          </v:shape>
          <o:OLEObject Type="Embed" ProgID="Equation.DSMT4" ShapeID="_x0000_i1360" DrawAspect="Content" ObjectID="_1468076059" r:id="rId6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1" o:spt="75" alt="eqId4c8b3da19e54ba88a6a5085e300db235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628" o:title="eqId4c8b3da19e54ba88a6a5085e300db235"/>
            <o:lock v:ext="edit" aspectratio="t"/>
            <w10:wrap type="none"/>
            <w10:anchorlock/>
          </v:shape>
          <o:OLEObject Type="Embed" ProgID="Equation.DSMT4" ShapeID="_x0000_i1361" DrawAspect="Content" ObjectID="_1468076060" r:id="rId627">
            <o:LockedField>false</o:LockedField>
          </o:OLEObject>
        </w:object>
      </w:r>
    </w:p>
    <w:p w14:paraId="27D88AB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2" o:spt="75" alt="eqIdafd2689f7b6a002538c9b02e8147a882" type="#_x0000_t75" style="height:19.35pt;width:72.1pt;" o:ole="t" filled="f" o:preferrelative="t" stroked="f" coordsize="21600,21600">
            <v:path/>
            <v:fill on="f" focussize="0,0"/>
            <v:stroke on="f" joinstyle="miter"/>
            <v:imagedata r:id="rId630" o:title="eqIdafd2689f7b6a002538c9b02e8147a882"/>
            <o:lock v:ext="edit" aspectratio="t"/>
            <w10:wrap type="none"/>
            <w10:anchorlock/>
          </v:shape>
          <o:OLEObject Type="Embed" ProgID="Equation.DSMT4" ShapeID="_x0000_i1362" DrawAspect="Content" ObjectID="_1468076061" r:id="rId6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3" o:spt="75" alt="eqId8065c840ec2313396be36ed5c72c7c95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632" o:title="eqId8065c840ec2313396be36ed5c72c7c95"/>
            <o:lock v:ext="edit" aspectratio="t"/>
            <w10:wrap type="none"/>
            <w10:anchorlock/>
          </v:shape>
          <o:OLEObject Type="Embed" ProgID="Equation.DSMT4" ShapeID="_x0000_i1363" DrawAspect="Content" ObjectID="_1468076062" r:id="rId631">
            <o:LockedField>false</o:LockedField>
          </o:OLEObject>
        </w:object>
      </w:r>
    </w:p>
    <w:p w14:paraId="2AEB130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3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4" o:spt="75" alt="eqId2622067b2077e6510dedfad27f43adcf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634" o:title="eqId2622067b2077e6510dedfad27f43adcf"/>
            <o:lock v:ext="edit" aspectratio="t"/>
            <w10:wrap type="none"/>
            <w10:anchorlock/>
          </v:shape>
          <o:OLEObject Type="Embed" ProgID="Equation.DSMT4" ShapeID="_x0000_i1364" DrawAspect="Content" ObjectID="_1468076063" r:id="rId6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EAC9D4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5" o:spt="75" alt="eqId559b6bff3250c88bfa5cc85facdaae15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636" o:title="eqId559b6bff3250c88bfa5cc85facdaae15"/>
            <o:lock v:ext="edit" aspectratio="t"/>
            <w10:wrap type="none"/>
            <w10:anchorlock/>
          </v:shape>
          <o:OLEObject Type="Embed" ProgID="Equation.DSMT4" ShapeID="_x0000_i1365" DrawAspect="Content" ObjectID="_1468076064" r:id="rId6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0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e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</w:t>
      </w:r>
    </w:p>
    <w:p w14:paraId="2C619F6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4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6" o:spt="75" alt="eqId89f066c412963644721afb7da99708fe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638" o:title="eqId89f066c412963644721afb7da99708fe"/>
            <o:lock v:ext="edit" aspectratio="t"/>
            <w10:wrap type="none"/>
            <w10:anchorlock/>
          </v:shape>
          <o:OLEObject Type="Embed" ProgID="Equation.DSMT4" ShapeID="_x0000_i1366" DrawAspect="Content" ObjectID="_1468076065" r:id="rId6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9E866C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7" o:spt="75" alt="eqIdf84d41b94678bd8e3c114f40adb5425c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640" o:title="eqIdf84d41b94678bd8e3c114f40adb5425c"/>
            <o:lock v:ext="edit" aspectratio="t"/>
            <w10:wrap type="none"/>
            <w10:anchorlock/>
          </v:shape>
          <o:OLEObject Type="Embed" ProgID="Equation.DSMT4" ShapeID="_x0000_i1367" DrawAspect="Content" ObjectID="_1468076066" r:id="rId6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8" o:spt="75" alt="eqId9d188ec2580e273ce87e51653a2177ee" type="#_x0000_t75" style="height:17.4pt;width:27.25pt;" o:ole="t" filled="f" o:preferrelative="t" stroked="f" coordsize="21600,21600">
            <v:path/>
            <v:fill on="f" focussize="0,0"/>
            <v:stroke on="f" joinstyle="miter"/>
            <v:imagedata r:id="rId602" o:title="eqId9d188ec2580e273ce87e51653a2177ee"/>
            <o:lock v:ext="edit" aspectratio="t"/>
            <w10:wrap type="none"/>
            <w10:anchorlock/>
          </v:shape>
          <o:OLEObject Type="Embed" ProgID="Equation.DSMT4" ShapeID="_x0000_i1368" DrawAspect="Content" ObjectID="_1468076067" r:id="rId6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69" o:spt="75" alt="eqIded6d804ef44bfc64f824b0ccef71765e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643" o:title="eqIded6d804ef44bfc64f824b0ccef71765e"/>
            <o:lock v:ext="edit" aspectratio="t"/>
            <w10:wrap type="none"/>
            <w10:anchorlock/>
          </v:shape>
          <o:OLEObject Type="Embed" ProgID="Equation.DSMT4" ShapeID="_x0000_i1369" DrawAspect="Content" ObjectID="_1468076068" r:id="rId6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0" o:spt="75" alt="eqId0109d06b8be2e402b5ffbb0aeb501009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645" o:title="eqId0109d06b8be2e402b5ffbb0aeb501009"/>
            <o:lock v:ext="edit" aspectratio="t"/>
            <w10:wrap type="none"/>
            <w10:anchorlock/>
          </v:shape>
          <o:OLEObject Type="Embed" ProgID="Equation.DSMT4" ShapeID="_x0000_i1370" DrawAspect="Content" ObjectID="_1468076069" r:id="rId644">
            <o:LockedField>false</o:LockedField>
          </o:OLEObject>
        </w:object>
      </w:r>
    </w:p>
    <w:p w14:paraId="7E0324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5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1" o:spt="75" alt="eqId67dda7e617bb42aff46cd9c0418fd881" type="#_x0000_t75" style="height:17.8pt;width:66pt;" o:ole="t" filled="f" o:preferrelative="t" stroked="f" coordsize="21600,21600">
            <v:path/>
            <v:fill on="f" focussize="0,0"/>
            <v:stroke on="f" joinstyle="miter"/>
            <v:imagedata r:id="rId647" o:title="eqId67dda7e617bb42aff46cd9c0418fd881"/>
            <o:lock v:ext="edit" aspectratio="t"/>
            <w10:wrap type="none"/>
            <w10:anchorlock/>
          </v:shape>
          <o:OLEObject Type="Embed" ProgID="Equation.DSMT4" ShapeID="_x0000_i1371" DrawAspect="Content" ObjectID="_1468076070" r:id="rId6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F7BF03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2" o:spt="75" alt="eqId85a1f815b0e0b6516b684a93e1850667" type="#_x0000_t75" style="height:13.65pt;width:31.65pt;" o:ole="t" filled="f" o:preferrelative="t" stroked="f" coordsize="21600,21600">
            <v:path/>
            <v:fill on="f" focussize="0,0"/>
            <v:stroke on="f" joinstyle="miter"/>
            <v:imagedata r:id="rId649" o:title="eqId85a1f815b0e0b6516b684a93e1850667"/>
            <o:lock v:ext="edit" aspectratio="t"/>
            <w10:wrap type="none"/>
            <w10:anchorlock/>
          </v:shape>
          <o:OLEObject Type="Embed" ProgID="Equation.DSMT4" ShapeID="_x0000_i1372" DrawAspect="Content" ObjectID="_1468076071" r:id="rId6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3" o:spt="75" alt="eqIdab1242ec96ac54e2fd418988d5190a8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651" o:title="eqIdab1242ec96ac54e2fd418988d5190a88"/>
            <o:lock v:ext="edit" aspectratio="t"/>
            <w10:wrap type="none"/>
            <w10:anchorlock/>
          </v:shape>
          <o:OLEObject Type="Embed" ProgID="Equation.DSMT4" ShapeID="_x0000_i1373" DrawAspect="Content" ObjectID="_1468076072" r:id="rId650">
            <o:LockedField>false</o:LockedField>
          </o:OLEObject>
        </w:object>
      </w:r>
    </w:p>
    <w:p w14:paraId="0F64F643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4" o:spt="75" alt="eqId02e1c9c97de9198d47306216e9961b80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653" o:title="eqId02e1c9c97de9198d47306216e9961b80"/>
            <o:lock v:ext="edit" aspectratio="t"/>
            <w10:wrap type="none"/>
            <w10:anchorlock/>
          </v:shape>
          <o:OLEObject Type="Embed" ProgID="Equation.DSMT4" ShapeID="_x0000_i1374" DrawAspect="Content" ObjectID="_1468076073" r:id="rId6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5" o:spt="75" alt="eqId6cc744d7b0c2c8d2ce66d5b8895807ff" type="#_x0000_t75" style="height:14.05pt;width:56.25pt;" o:ole="t" filled="f" o:preferrelative="t" stroked="f" coordsize="21600,21600">
            <v:path/>
            <v:fill on="f" focussize="0,0"/>
            <v:stroke on="f" joinstyle="miter"/>
            <v:imagedata r:id="rId655" o:title="eqId6cc744d7b0c2c8d2ce66d5b8895807ff"/>
            <o:lock v:ext="edit" aspectratio="t"/>
            <w10:wrap type="none"/>
            <w10:anchorlock/>
          </v:shape>
          <o:OLEObject Type="Embed" ProgID="Equation.DSMT4" ShapeID="_x0000_i1375" DrawAspect="Content" ObjectID="_1468076074" r:id="rId654">
            <o:LockedField>false</o:LockedField>
          </o:OLEObject>
        </w:object>
      </w:r>
    </w:p>
    <w:p w14:paraId="134A01B3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  <w:t>二、解答题</w:t>
      </w:r>
    </w:p>
    <w:p w14:paraId="72B3DE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6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6" o:spt="75" alt="eqId7444b2a67506a0b3bef129b6fc5a04f5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657" o:title="eqId7444b2a67506a0b3bef129b6fc5a04f5"/>
            <o:lock v:ext="edit" aspectratio="t"/>
            <w10:wrap type="none"/>
            <w10:anchorlock/>
          </v:shape>
          <o:OLEObject Type="Embed" ProgID="Equation.DSMT4" ShapeID="_x0000_i1376" DrawAspect="Content" ObjectID="_1468076075" r:id="rId6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7E480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7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377" DrawAspect="Content" ObjectID="_1468076076" r:id="rId6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8" o:spt="75" alt="eqId68c6b6a11760d0724b0b60e55970e229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660" o:title="eqId68c6b6a11760d0724b0b60e55970e229"/>
            <o:lock v:ext="edit" aspectratio="t"/>
            <w10:wrap type="none"/>
            <w10:anchorlock/>
          </v:shape>
          <o:OLEObject Type="Embed" ProgID="Equation.DSMT4" ShapeID="_x0000_i1378" DrawAspect="Content" ObjectID="_1468076077" r:id="rId6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13C46B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9" o:spt="75" alt="eqId6c765461ae1a6c70f5cbdcb6c932a22b" type="#_x0000_t75" style="height:17.8pt;width:59.8pt;" o:ole="t" filled="f" o:preferrelative="t" stroked="f" coordsize="21600,21600">
            <v:path/>
            <v:fill on="f" focussize="0,0"/>
            <v:stroke on="f" joinstyle="miter"/>
            <v:imagedata r:id="rId662" o:title="eqId6c765461ae1a6c70f5cbdcb6c932a22b"/>
            <o:lock v:ext="edit" aspectratio="t"/>
            <w10:wrap type="none"/>
            <w10:anchorlock/>
          </v:shape>
          <o:OLEObject Type="Embed" ProgID="Equation.DSMT4" ShapeID="_x0000_i1379" DrawAspect="Content" ObjectID="_1468076078" r:id="rId6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0" o:spt="75" alt="eqId2495c66dd202153fcdad0e2a34abf50c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664" o:title="eqId2495c66dd202153fcdad0e2a34abf50c"/>
            <o:lock v:ext="edit" aspectratio="t"/>
            <w10:wrap type="none"/>
            <w10:anchorlock/>
          </v:shape>
          <o:OLEObject Type="Embed" ProgID="Equation.DSMT4" ShapeID="_x0000_i1380" DrawAspect="Content" ObjectID="_1468076079" r:id="rId6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381" DrawAspect="Content" ObjectID="_1468076080" r:id="rId6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导函数），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2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667" o:title="eqIdbe1ce3f01e2b6364f9a9fdaf197d5e29"/>
            <o:lock v:ext="edit" aspectratio="t"/>
            <w10:wrap type="none"/>
            <w10:anchorlock/>
          </v:shape>
          <o:OLEObject Type="Embed" ProgID="Equation.DSMT4" ShapeID="_x0000_i1382" DrawAspect="Content" ObjectID="_1468076081" r:id="rId6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3" o:spt="75" alt="eqId9e11f4ca0e7ace69f92130d0525bcdb3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669" o:title="eqId6b006ca4156920323d4a6e5b824eb4cf"/>
            <o:lock v:ext="edit" aspectratio="t"/>
            <w10:wrap type="none"/>
            <w10:anchorlock/>
          </v:shape>
          <o:OLEObject Type="Embed" ProgID="Equation.DSMT4" ShapeID="_x0000_i1383" DrawAspect="Content" ObjectID="_1468076082" r:id="rId6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和最小值．</w:t>
      </w:r>
    </w:p>
    <w:p w14:paraId="69FAEC5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61E1B7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7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4" o:spt="75" alt="eqId563a15bab2fd0752c9af7d3a090a25c9" type="#_x0000_t75" style="height:27.45pt;width:106.4pt;" o:ole="t" filled="f" o:preferrelative="t" stroked="f" coordsize="21600,21600">
            <v:path/>
            <v:fill on="f" focussize="0,0"/>
            <v:stroke on="f" joinstyle="miter"/>
            <v:imagedata r:id="rId671" o:title="eqId563a15bab2fd0752c9af7d3a090a25c9"/>
            <o:lock v:ext="edit" aspectratio="t"/>
            <w10:wrap type="none"/>
            <w10:anchorlock/>
          </v:shape>
          <o:OLEObject Type="Embed" ProgID="Equation.DSMT4" ShapeID="_x0000_i1384" DrawAspect="Content" ObjectID="_1468076083" r:id="rId6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5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673" o:title="eqIde55aa0a20848c37c1892c567b2315e04"/>
            <o:lock v:ext="edit" aspectratio="t"/>
            <w10:wrap type="none"/>
            <w10:anchorlock/>
          </v:shape>
          <o:OLEObject Type="Embed" ProgID="Equation.DSMT4" ShapeID="_x0000_i1385" DrawAspect="Content" ObjectID="_1468076084" r:id="rId6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值．</w:t>
      </w:r>
    </w:p>
    <w:p w14:paraId="3F2151B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实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24" o:title="eqId0a6936d370d6a238a608ca56f87198de"/>
            <o:lock v:ext="edit" aspectratio="t"/>
            <w10:wrap type="none"/>
            <w10:anchorlock/>
          </v:shape>
          <o:OLEObject Type="Embed" ProgID="Equation.DSMT4" ShapeID="_x0000_i1386" DrawAspect="Content" ObjectID="_1468076085" r:id="rId6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；</w:t>
      </w:r>
    </w:p>
    <w:p w14:paraId="3D72B02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6" o:title="eqId09f86f37ec8e15846bd731ab4fcdbacd"/>
            <o:lock v:ext="edit" aspectratio="t"/>
            <w10:wrap type="none"/>
            <w10:anchorlock/>
          </v:shape>
          <o:OLEObject Type="Embed" ProgID="Equation.DSMT4" ShapeID="_x0000_i1387" DrawAspect="Content" ObjectID="_1468076086" r:id="rId6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8" o:spt="75" alt="eqId04b4e7aafb01b2104404fc9f0e5205c2" type="#_x0000_t75" style="height:19.5pt;width:29.9pt;" o:ole="t" filled="f" o:preferrelative="t" stroked="f" coordsize="21600,21600">
            <v:path/>
            <v:fill on="f" focussize="0,0"/>
            <v:stroke on="f" joinstyle="miter"/>
            <v:imagedata r:id="rId677" o:title="eqId04b4e7aafb01b2104404fc9f0e5205c2"/>
            <o:lock v:ext="edit" aspectratio="t"/>
            <w10:wrap type="none"/>
            <w10:anchorlock/>
          </v:shape>
          <o:OLEObject Type="Embed" ProgID="Equation.DSMT4" ShapeID="_x0000_i1388" DrawAspect="Content" ObjectID="_1468076087" r:id="rId6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小值．</w:t>
      </w:r>
    </w:p>
    <w:p w14:paraId="6B18D98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19F34D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8．求下列各函数的导数：</w:t>
      </w:r>
    </w:p>
    <w:p w14:paraId="6DD928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9" o:spt="75" alt="eqId537e5b1f8420915e0cf97c63aaf520ba" type="#_x0000_t75" style="height:14.3pt;width:59.8pt;" o:ole="t" filled="f" o:preferrelative="t" stroked="f" coordsize="21600,21600">
            <v:path/>
            <v:fill on="f" focussize="0,0"/>
            <v:stroke on="f" joinstyle="miter"/>
            <v:imagedata r:id="rId679" o:title="eqId537e5b1f8420915e0cf97c63aaf520ba"/>
            <o:lock v:ext="edit" aspectratio="t"/>
            <w10:wrap type="none"/>
            <w10:anchorlock/>
          </v:shape>
          <o:OLEObject Type="Embed" ProgID="Equation.DSMT4" ShapeID="_x0000_i1389" DrawAspect="Content" ObjectID="_1468076088" r:id="rId6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72F73E2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0" o:spt="75" alt="eqId9ee22639bd5fd6d11b7e22803f27cb53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681" o:title="eqId9ee22639bd5fd6d11b7e22803f27cb53"/>
            <o:lock v:ext="edit" aspectratio="t"/>
            <w10:wrap type="none"/>
            <w10:anchorlock/>
          </v:shape>
          <o:OLEObject Type="Embed" ProgID="Equation.DSMT4" ShapeID="_x0000_i1390" DrawAspect="Content" ObjectID="_1468076089" r:id="rId6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736E6F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0163A84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9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683" o:title="eqIdc5db41a1f31d6baee7c69990811edb9f"/>
            <o:lock v:ext="edit" aspectratio="t"/>
            <w10:wrap type="none"/>
            <w10:anchorlock/>
          </v:shape>
          <o:OLEObject Type="Embed" ProgID="Equation.DSMT4" ShapeID="_x0000_i1391" DrawAspect="Content" ObjectID="_1468076090" r:id="rId6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2" o:spt="75" alt="eqIdc4d5514a9ee33c1a14a758a5fcbde9b9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685" o:title="eqIdc4d5514a9ee33c1a14a758a5fcbde9b9"/>
            <o:lock v:ext="edit" aspectratio="t"/>
            <w10:wrap type="none"/>
            <w10:anchorlock/>
          </v:shape>
          <o:OLEObject Type="Embed" ProgID="Equation.DSMT4" ShapeID="_x0000_i1392" DrawAspect="Content" ObjectID="_1468076091" r:id="rId6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69BE12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3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393" DrawAspect="Content" ObjectID="_1468076092" r:id="rId6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4" o:spt="75" alt="eqId68c6b6a11760d0724b0b60e55970e229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660" o:title="eqId68c6b6a11760d0724b0b60e55970e229"/>
            <o:lock v:ext="edit" aspectratio="t"/>
            <w10:wrap type="none"/>
            <w10:anchorlock/>
          </v:shape>
          <o:OLEObject Type="Embed" ProgID="Equation.DSMT4" ShapeID="_x0000_i1394" DrawAspect="Content" ObjectID="_1468076093" r:id="rId6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719C949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506" o:title="eqId4fe7d5809da02c15a43a0e9a898b9086"/>
            <o:lock v:ext="edit" aspectratio="t"/>
            <w10:wrap type="none"/>
            <w10:anchorlock/>
          </v:shape>
          <o:OLEObject Type="Embed" ProgID="Equation.DSMT4" ShapeID="_x0000_i1395" DrawAspect="Content" ObjectID="_1468076094" r:id="rId6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.</w:t>
      </w:r>
    </w:p>
    <w:p w14:paraId="157323E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494C107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6C00E63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0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6" o:spt="75" alt="eqId470c9ace6aa5e74a1c43df94a69257cf" type="#_x0000_t75" style="height:18.8pt;width:102.95pt;" o:ole="t" filled="f" o:preferrelative="t" stroked="f" coordsize="21600,21600">
            <v:path/>
            <v:fill on="f" focussize="0,0"/>
            <v:stroke on="f" joinstyle="miter"/>
            <v:imagedata r:id="rId690" o:title="eqId470c9ace6aa5e74a1c43df94a69257cf"/>
            <o:lock v:ext="edit" aspectratio="t"/>
            <w10:wrap type="none"/>
            <w10:anchorlock/>
          </v:shape>
          <o:OLEObject Type="Embed" ProgID="Equation.DSMT4" ShapeID="_x0000_i1396" DrawAspect="Content" ObjectID="_1468076095" r:id="rId6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042009F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7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497" o:title="eqId942c2141d01bde6b48210c56a17fc75e"/>
            <o:lock v:ext="edit" aspectratio="t"/>
            <w10:wrap type="none"/>
            <w10:anchorlock/>
          </v:shape>
          <o:OLEObject Type="Embed" ProgID="Equation.DSMT4" ShapeID="_x0000_i1397" DrawAspect="Content" ObjectID="_1468076096" r:id="rId6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8" o:spt="75" alt="eqId9c9f8845aa2b51c460f2d798c9f62fa3" type="#_x0000_t75" style="height:17.2pt;width:42.2pt;" o:ole="t" filled="f" o:preferrelative="t" stroked="f" coordsize="21600,21600">
            <v:path/>
            <v:fill on="f" focussize="0,0"/>
            <v:stroke on="f" joinstyle="miter"/>
            <v:imagedata r:id="rId693" o:title="eqId9c9f8845aa2b51c460f2d798c9f62fa3"/>
            <o:lock v:ext="edit" aspectratio="t"/>
            <w10:wrap type="none"/>
            <w10:anchorlock/>
          </v:shape>
          <o:OLEObject Type="Embed" ProgID="Equation.DSMT4" ShapeID="_x0000_i1398" DrawAspect="Content" ObjectID="_1468076097" r:id="rId6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78D554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6" o:title="eqId09f86f37ec8e15846bd731ab4fcdbacd"/>
            <o:lock v:ext="edit" aspectratio="t"/>
            <w10:wrap type="none"/>
            <w10:anchorlock/>
          </v:shape>
          <o:OLEObject Type="Embed" ProgID="Equation.DSMT4" ShapeID="_x0000_i1399" DrawAspect="Content" ObjectID="_1468076098" r:id="rId6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．</w:t>
      </w:r>
    </w:p>
    <w:p w14:paraId="20FE82F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72B13CA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22BB45B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bookmarkStart w:id="1" w:name="_GoBack"/>
      <w:bookmarkEnd w:id="1"/>
      <w:r>
        <w:rPr>
          <w:rFonts w:hint="default" w:ascii="Times New Roman" w:hAnsi="Times New Roman" w:eastAsia="宋体" w:cs="Times New Roman"/>
          <w:sz w:val="24"/>
          <w:szCs w:val="24"/>
        </w:rPr>
        <w:t>21．设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0" o:spt="75" alt="eqId007ccd9ae8ca9d8a74dc3beed799e88f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696" o:title="eqId007ccd9ae8ca9d8a74dc3beed799e88f"/>
            <o:lock v:ext="edit" aspectratio="t"/>
            <w10:wrap type="none"/>
            <w10:anchorlock/>
          </v:shape>
          <o:OLEObject Type="Embed" ProgID="Equation.DSMT4" ShapeID="_x0000_i1400" DrawAspect="Content" ObjectID="_1468076099" r:id="rId6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其中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1" o:spt="75" alt="eqIdf1d32d1a5a0732c7e4af737555e44ff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698" o:title="eqIdf1d32d1a5a0732c7e4af737555e44ff9"/>
            <o:lock v:ext="edit" aspectratio="t"/>
            <w10:wrap type="none"/>
            <w10:anchorlock/>
          </v:shape>
          <o:OLEObject Type="Embed" ProgID="Equation.DSMT4" ShapeID="_x0000_i1401" DrawAspect="Content" ObjectID="_1468076100" r:id="rId6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2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700" o:title="eqId0afb80007983e5b99dcdeebf87d18ff4"/>
            <o:lock v:ext="edit" aspectratio="t"/>
            <w10:wrap type="none"/>
            <w10:anchorlock/>
          </v:shape>
          <o:OLEObject Type="Embed" ProgID="Equation.DSMT4" ShapeID="_x0000_i1402" DrawAspect="Content" ObjectID="_1468076101" r:id="rId6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3" o:spt="75" alt="eqId811508165a0f0cf31a69c555e0b4ab57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702" o:title="eqId811508165a0f0cf31a69c555e0b4ab57"/>
            <o:lock v:ext="edit" aspectratio="t"/>
            <w10:wrap type="none"/>
            <w10:anchorlock/>
          </v:shape>
          <o:OLEObject Type="Embed" ProgID="Equation.DSMT4" ShapeID="_x0000_i1403" DrawAspect="Content" ObjectID="_1468076102" r:id="rId7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垂直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4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704" o:title="eqIdd053b14c8588eee2acbbe44fc37a6886"/>
            <o:lock v:ext="edit" aspectratio="t"/>
            <w10:wrap type="none"/>
            <w10:anchorlock/>
          </v:shape>
          <o:OLEObject Type="Embed" ProgID="Equation.DSMT4" ShapeID="_x0000_i1404" DrawAspect="Content" ObjectID="_1468076103" r:id="rId7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轴.</w:t>
      </w:r>
    </w:p>
    <w:p w14:paraId="7CABF6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5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24" o:title="eqId0a6936d370d6a238a608ca56f87198de"/>
            <o:lock v:ext="edit" aspectratio="t"/>
            <w10:wrap type="none"/>
            <w10:anchorlock/>
          </v:shape>
          <o:OLEObject Type="Embed" ProgID="Equation.DSMT4" ShapeID="_x0000_i1405" DrawAspect="Content" ObjectID="_1468076104" r:id="rId7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；</w:t>
      </w:r>
    </w:p>
    <w:p w14:paraId="3C3718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707" o:title="eqIdd275fbb3ee5cd1177ca5a2ceecbbef0f"/>
            <o:lock v:ext="edit" aspectratio="t"/>
            <w10:wrap type="none"/>
            <w10:anchorlock/>
          </v:shape>
          <o:OLEObject Type="Embed" ProgID="Equation.DSMT4" ShapeID="_x0000_i1406" DrawAspect="Content" ObjectID="_1468076105" r:id="rId7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.</w:t>
      </w:r>
    </w:p>
    <w:p w14:paraId="28D2AC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2804EE4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57324B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2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7" o:spt="75" alt="eqId7829a5316a2b078f63f1e28075fa62f6" type="#_x0000_t75" style="height:27.4pt;width:62.45pt;" o:ole="t" filled="f" o:preferrelative="t" stroked="f" coordsize="21600,21600">
            <v:path/>
            <v:fill on="f" focussize="0,0"/>
            <v:stroke on="f" joinstyle="miter"/>
            <v:imagedata r:id="rId709" o:title="eqId7829a5316a2b078f63f1e28075fa62f6"/>
            <o:lock v:ext="edit" aspectratio="t"/>
            <w10:wrap type="none"/>
            <w10:anchorlock/>
          </v:shape>
          <o:OLEObject Type="Embed" ProgID="Equation.DSMT4" ShapeID="_x0000_i1407" DrawAspect="Content" ObjectID="_1468076106" r:id="rId7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107A2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8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497" o:title="eqId942c2141d01bde6b48210c56a17fc75e"/>
            <o:lock v:ext="edit" aspectratio="t"/>
            <w10:wrap type="none"/>
            <w10:anchorlock/>
          </v:shape>
          <o:OLEObject Type="Embed" ProgID="Equation.DSMT4" ShapeID="_x0000_i1408" DrawAspect="Content" ObjectID="_1468076107" r:id="rId7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9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171" o:title="eqId5828873f8369183faf71181cda5b61d2"/>
            <o:lock v:ext="edit" aspectratio="t"/>
            <w10:wrap type="none"/>
            <w10:anchorlock/>
          </v:shape>
          <o:OLEObject Type="Embed" ProgID="Equation.DSMT4" ShapeID="_x0000_i1409" DrawAspect="Content" ObjectID="_1468076108" r:id="rId7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57C5959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0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6" o:title="eqId09f86f37ec8e15846bd731ab4fcdbacd"/>
            <o:lock v:ext="edit" aspectratio="t"/>
            <w10:wrap type="none"/>
            <w10:anchorlock/>
          </v:shape>
          <o:OLEObject Type="Embed" ProgID="Equation.DSMT4" ShapeID="_x0000_i1410" DrawAspect="Content" ObjectID="_1468076109" r:id="rId7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．</w:t>
      </w: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6664BA48-918B-4BC7-BFC5-C4D76F52E502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B3D25C84-558C-4C33-9C5D-6C09BBA5D4A8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9D03A8E5-ABA7-4660-B42D-A5DD25CD1220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2824D67C-40A8-4D7C-992E-63BFB062CF8B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33435E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6F98330">
                          <w:pPr>
                            <w:pStyle w:val="4"/>
                            <w:rPr>
                              <w:rFonts w:ascii="宋体" w:hAnsi="宋体" w:eastAsia="宋体"/>
                              <w:sz w:val="28"/>
                            </w:rPr>
                          </w:pP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begin"/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t>1</w: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LilsvdAgAAJAYAAA4AAABkcnMvZTJvRG9jLnhtbK1US27bMBDdF+gd&#10;CO4VSbbi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UuKWy9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26F98330">
                    <w:pPr>
                      <w:pStyle w:val="4"/>
                      <w:rPr>
                        <w:rFonts w:ascii="宋体" w:hAnsi="宋体" w:eastAsia="宋体"/>
                        <w:sz w:val="28"/>
                      </w:rPr>
                    </w:pPr>
                    <w:r>
                      <w:rPr>
                        <w:rFonts w:ascii="宋体" w:hAnsi="宋体" w:eastAsia="宋体"/>
                        <w:sz w:val="28"/>
                      </w:rPr>
                      <w:fldChar w:fldCharType="begin"/>
                    </w:r>
                    <w:r>
                      <w:rPr>
                        <w:rFonts w:ascii="宋体" w:hAnsi="宋体" w:eastAsia="宋体"/>
                        <w:sz w:val="28"/>
                      </w:rPr>
                      <w:instrText xml:space="preserve"> PAGE  \* MERGEFORMAT </w:instrText>
                    </w:r>
                    <w:r>
                      <w:rPr>
                        <w:rFonts w:ascii="宋体" w:hAnsi="宋体" w:eastAsia="宋体"/>
                        <w:sz w:val="28"/>
                      </w:rPr>
                      <w:fldChar w:fldCharType="separate"/>
                    </w:r>
                    <w:r>
                      <w:rPr>
                        <w:rFonts w:ascii="宋体" w:hAnsi="宋体" w:eastAsia="宋体"/>
                        <w:sz w:val="28"/>
                      </w:rPr>
                      <w:t>1</w:t>
                    </w:r>
                    <w:r>
                      <w:rPr>
                        <w:rFonts w:ascii="宋体" w:hAnsi="宋体" w:eastAsia="宋体"/>
                        <w:sz w:val="28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825EB1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41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48E55E5"/>
    <w:multiLevelType w:val="singleLevel"/>
    <w:tmpl w:val="948E55E5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D8121721"/>
    <w:multiLevelType w:val="singleLevel"/>
    <w:tmpl w:val="D812172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DA03D1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A961A3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8A03E4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DEB0E7C"/>
    <w:rsid w:val="6E5A3593"/>
    <w:rsid w:val="6E6C4228"/>
    <w:rsid w:val="6EA77C40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B64EC4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0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1">
    <w:name w:val="MTConvertedEquation"/>
    <w:basedOn w:val="8"/>
    <w:qFormat/>
    <w:uiPriority w:val="0"/>
    <w:rPr>
      <w:rFonts w:ascii="Times New Roman" w:hAnsi="Times New Roman" w:eastAsia="宋体" w:cs="Times New Roman"/>
      <w:b/>
      <w:bCs/>
      <w:sz w:val="24"/>
    </w:rPr>
  </w:style>
  <w:style w:type="paragraph" w:customStyle="1" w:styleId="12">
    <w:name w:val="First Paragraph"/>
    <w:basedOn w:val="2"/>
    <w:next w:val="2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4.bin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6" Type="http://schemas.openxmlformats.org/officeDocument/2006/relationships/fontTable" Target="fontTable.xml"/><Relationship Id="rId715" Type="http://schemas.microsoft.com/office/2006/relationships/keyMapCustomizations" Target="customizations.xml"/><Relationship Id="rId714" Type="http://schemas.openxmlformats.org/officeDocument/2006/relationships/numbering" Target="numbering.xml"/><Relationship Id="rId713" Type="http://schemas.openxmlformats.org/officeDocument/2006/relationships/customXml" Target="../customXml/item1.xml"/><Relationship Id="rId712" Type="http://schemas.openxmlformats.org/officeDocument/2006/relationships/oleObject" Target="embeddings/oleObject385.bin"/><Relationship Id="rId711" Type="http://schemas.openxmlformats.org/officeDocument/2006/relationships/oleObject" Target="embeddings/oleObject384.bin"/><Relationship Id="rId710" Type="http://schemas.openxmlformats.org/officeDocument/2006/relationships/oleObject" Target="embeddings/oleObject383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23.wmf"/><Relationship Id="rId708" Type="http://schemas.openxmlformats.org/officeDocument/2006/relationships/oleObject" Target="embeddings/oleObject382.bin"/><Relationship Id="rId707" Type="http://schemas.openxmlformats.org/officeDocument/2006/relationships/image" Target="media/image322.wmf"/><Relationship Id="rId706" Type="http://schemas.openxmlformats.org/officeDocument/2006/relationships/oleObject" Target="embeddings/oleObject381.bin"/><Relationship Id="rId705" Type="http://schemas.openxmlformats.org/officeDocument/2006/relationships/oleObject" Target="embeddings/oleObject380.bin"/><Relationship Id="rId704" Type="http://schemas.openxmlformats.org/officeDocument/2006/relationships/image" Target="media/image321.wmf"/><Relationship Id="rId703" Type="http://schemas.openxmlformats.org/officeDocument/2006/relationships/oleObject" Target="embeddings/oleObject379.bin"/><Relationship Id="rId702" Type="http://schemas.openxmlformats.org/officeDocument/2006/relationships/image" Target="media/image320.wmf"/><Relationship Id="rId701" Type="http://schemas.openxmlformats.org/officeDocument/2006/relationships/oleObject" Target="embeddings/oleObject378.bin"/><Relationship Id="rId700" Type="http://schemas.openxmlformats.org/officeDocument/2006/relationships/image" Target="media/image319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77.bin"/><Relationship Id="rId698" Type="http://schemas.openxmlformats.org/officeDocument/2006/relationships/image" Target="media/image318.wmf"/><Relationship Id="rId697" Type="http://schemas.openxmlformats.org/officeDocument/2006/relationships/oleObject" Target="embeddings/oleObject376.bin"/><Relationship Id="rId696" Type="http://schemas.openxmlformats.org/officeDocument/2006/relationships/image" Target="media/image317.wmf"/><Relationship Id="rId695" Type="http://schemas.openxmlformats.org/officeDocument/2006/relationships/oleObject" Target="embeddings/oleObject375.bin"/><Relationship Id="rId694" Type="http://schemas.openxmlformats.org/officeDocument/2006/relationships/oleObject" Target="embeddings/oleObject374.bin"/><Relationship Id="rId693" Type="http://schemas.openxmlformats.org/officeDocument/2006/relationships/image" Target="media/image316.wmf"/><Relationship Id="rId692" Type="http://schemas.openxmlformats.org/officeDocument/2006/relationships/oleObject" Target="embeddings/oleObject373.bin"/><Relationship Id="rId691" Type="http://schemas.openxmlformats.org/officeDocument/2006/relationships/oleObject" Target="embeddings/oleObject372.bin"/><Relationship Id="rId690" Type="http://schemas.openxmlformats.org/officeDocument/2006/relationships/image" Target="media/image315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71.bin"/><Relationship Id="rId688" Type="http://schemas.openxmlformats.org/officeDocument/2006/relationships/oleObject" Target="embeddings/oleObject370.bin"/><Relationship Id="rId687" Type="http://schemas.openxmlformats.org/officeDocument/2006/relationships/oleObject" Target="embeddings/oleObject369.bin"/><Relationship Id="rId686" Type="http://schemas.openxmlformats.org/officeDocument/2006/relationships/oleObject" Target="embeddings/oleObject368.bin"/><Relationship Id="rId685" Type="http://schemas.openxmlformats.org/officeDocument/2006/relationships/image" Target="media/image314.wmf"/><Relationship Id="rId684" Type="http://schemas.openxmlformats.org/officeDocument/2006/relationships/oleObject" Target="embeddings/oleObject367.bin"/><Relationship Id="rId683" Type="http://schemas.openxmlformats.org/officeDocument/2006/relationships/image" Target="media/image313.wmf"/><Relationship Id="rId682" Type="http://schemas.openxmlformats.org/officeDocument/2006/relationships/oleObject" Target="embeddings/oleObject366.bin"/><Relationship Id="rId681" Type="http://schemas.openxmlformats.org/officeDocument/2006/relationships/image" Target="media/image312.wmf"/><Relationship Id="rId680" Type="http://schemas.openxmlformats.org/officeDocument/2006/relationships/oleObject" Target="embeddings/oleObject365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11.wmf"/><Relationship Id="rId678" Type="http://schemas.openxmlformats.org/officeDocument/2006/relationships/oleObject" Target="embeddings/oleObject364.bin"/><Relationship Id="rId677" Type="http://schemas.openxmlformats.org/officeDocument/2006/relationships/image" Target="media/image310.wmf"/><Relationship Id="rId676" Type="http://schemas.openxmlformats.org/officeDocument/2006/relationships/oleObject" Target="embeddings/oleObject363.bin"/><Relationship Id="rId675" Type="http://schemas.openxmlformats.org/officeDocument/2006/relationships/oleObject" Target="embeddings/oleObject362.bin"/><Relationship Id="rId674" Type="http://schemas.openxmlformats.org/officeDocument/2006/relationships/oleObject" Target="embeddings/oleObject361.bin"/><Relationship Id="rId673" Type="http://schemas.openxmlformats.org/officeDocument/2006/relationships/image" Target="media/image309.wmf"/><Relationship Id="rId672" Type="http://schemas.openxmlformats.org/officeDocument/2006/relationships/oleObject" Target="embeddings/oleObject360.bin"/><Relationship Id="rId671" Type="http://schemas.openxmlformats.org/officeDocument/2006/relationships/image" Target="media/image308.wmf"/><Relationship Id="rId670" Type="http://schemas.openxmlformats.org/officeDocument/2006/relationships/oleObject" Target="embeddings/oleObject359.bin"/><Relationship Id="rId67" Type="http://schemas.openxmlformats.org/officeDocument/2006/relationships/image" Target="media/image32.wmf"/><Relationship Id="rId669" Type="http://schemas.openxmlformats.org/officeDocument/2006/relationships/image" Target="media/image307.wmf"/><Relationship Id="rId668" Type="http://schemas.openxmlformats.org/officeDocument/2006/relationships/oleObject" Target="embeddings/oleObject358.bin"/><Relationship Id="rId667" Type="http://schemas.openxmlformats.org/officeDocument/2006/relationships/image" Target="media/image306.wmf"/><Relationship Id="rId666" Type="http://schemas.openxmlformats.org/officeDocument/2006/relationships/oleObject" Target="embeddings/oleObject357.bin"/><Relationship Id="rId665" Type="http://schemas.openxmlformats.org/officeDocument/2006/relationships/oleObject" Target="embeddings/oleObject356.bin"/><Relationship Id="rId664" Type="http://schemas.openxmlformats.org/officeDocument/2006/relationships/image" Target="media/image305.wmf"/><Relationship Id="rId663" Type="http://schemas.openxmlformats.org/officeDocument/2006/relationships/oleObject" Target="embeddings/oleObject355.bin"/><Relationship Id="rId662" Type="http://schemas.openxmlformats.org/officeDocument/2006/relationships/image" Target="media/image304.wmf"/><Relationship Id="rId661" Type="http://schemas.openxmlformats.org/officeDocument/2006/relationships/oleObject" Target="embeddings/oleObject354.bin"/><Relationship Id="rId660" Type="http://schemas.openxmlformats.org/officeDocument/2006/relationships/image" Target="media/image30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53.bin"/><Relationship Id="rId658" Type="http://schemas.openxmlformats.org/officeDocument/2006/relationships/oleObject" Target="embeddings/oleObject352.bin"/><Relationship Id="rId657" Type="http://schemas.openxmlformats.org/officeDocument/2006/relationships/image" Target="media/image302.wmf"/><Relationship Id="rId656" Type="http://schemas.openxmlformats.org/officeDocument/2006/relationships/oleObject" Target="embeddings/oleObject351.bin"/><Relationship Id="rId655" Type="http://schemas.openxmlformats.org/officeDocument/2006/relationships/image" Target="media/image301.wmf"/><Relationship Id="rId654" Type="http://schemas.openxmlformats.org/officeDocument/2006/relationships/oleObject" Target="embeddings/oleObject350.bin"/><Relationship Id="rId653" Type="http://schemas.openxmlformats.org/officeDocument/2006/relationships/image" Target="media/image300.wmf"/><Relationship Id="rId652" Type="http://schemas.openxmlformats.org/officeDocument/2006/relationships/oleObject" Target="embeddings/oleObject349.bin"/><Relationship Id="rId651" Type="http://schemas.openxmlformats.org/officeDocument/2006/relationships/image" Target="media/image299.wmf"/><Relationship Id="rId650" Type="http://schemas.openxmlformats.org/officeDocument/2006/relationships/oleObject" Target="embeddings/oleObject348.bin"/><Relationship Id="rId65" Type="http://schemas.openxmlformats.org/officeDocument/2006/relationships/image" Target="media/image31.wmf"/><Relationship Id="rId649" Type="http://schemas.openxmlformats.org/officeDocument/2006/relationships/image" Target="media/image298.wmf"/><Relationship Id="rId648" Type="http://schemas.openxmlformats.org/officeDocument/2006/relationships/oleObject" Target="embeddings/oleObject347.bin"/><Relationship Id="rId647" Type="http://schemas.openxmlformats.org/officeDocument/2006/relationships/image" Target="media/image297.wmf"/><Relationship Id="rId646" Type="http://schemas.openxmlformats.org/officeDocument/2006/relationships/oleObject" Target="embeddings/oleObject346.bin"/><Relationship Id="rId645" Type="http://schemas.openxmlformats.org/officeDocument/2006/relationships/image" Target="media/image296.wmf"/><Relationship Id="rId644" Type="http://schemas.openxmlformats.org/officeDocument/2006/relationships/oleObject" Target="embeddings/oleObject345.bin"/><Relationship Id="rId643" Type="http://schemas.openxmlformats.org/officeDocument/2006/relationships/image" Target="media/image295.wmf"/><Relationship Id="rId642" Type="http://schemas.openxmlformats.org/officeDocument/2006/relationships/oleObject" Target="embeddings/oleObject344.bin"/><Relationship Id="rId641" Type="http://schemas.openxmlformats.org/officeDocument/2006/relationships/oleObject" Target="embeddings/oleObject343.bin"/><Relationship Id="rId640" Type="http://schemas.openxmlformats.org/officeDocument/2006/relationships/image" Target="media/image294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42.bin"/><Relationship Id="rId638" Type="http://schemas.openxmlformats.org/officeDocument/2006/relationships/image" Target="media/image293.wmf"/><Relationship Id="rId637" Type="http://schemas.openxmlformats.org/officeDocument/2006/relationships/oleObject" Target="embeddings/oleObject341.bin"/><Relationship Id="rId636" Type="http://schemas.openxmlformats.org/officeDocument/2006/relationships/image" Target="media/image292.wmf"/><Relationship Id="rId635" Type="http://schemas.openxmlformats.org/officeDocument/2006/relationships/oleObject" Target="embeddings/oleObject340.bin"/><Relationship Id="rId634" Type="http://schemas.openxmlformats.org/officeDocument/2006/relationships/image" Target="media/image291.wmf"/><Relationship Id="rId633" Type="http://schemas.openxmlformats.org/officeDocument/2006/relationships/oleObject" Target="embeddings/oleObject339.bin"/><Relationship Id="rId632" Type="http://schemas.openxmlformats.org/officeDocument/2006/relationships/image" Target="media/image290.wmf"/><Relationship Id="rId631" Type="http://schemas.openxmlformats.org/officeDocument/2006/relationships/oleObject" Target="embeddings/oleObject338.bin"/><Relationship Id="rId630" Type="http://schemas.openxmlformats.org/officeDocument/2006/relationships/image" Target="media/image289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37.bin"/><Relationship Id="rId628" Type="http://schemas.openxmlformats.org/officeDocument/2006/relationships/image" Target="media/image288.wmf"/><Relationship Id="rId627" Type="http://schemas.openxmlformats.org/officeDocument/2006/relationships/oleObject" Target="embeddings/oleObject336.bin"/><Relationship Id="rId626" Type="http://schemas.openxmlformats.org/officeDocument/2006/relationships/image" Target="media/image287.wmf"/><Relationship Id="rId625" Type="http://schemas.openxmlformats.org/officeDocument/2006/relationships/oleObject" Target="embeddings/oleObject335.bin"/><Relationship Id="rId624" Type="http://schemas.openxmlformats.org/officeDocument/2006/relationships/image" Target="media/image286.wmf"/><Relationship Id="rId623" Type="http://schemas.openxmlformats.org/officeDocument/2006/relationships/oleObject" Target="embeddings/oleObject334.bin"/><Relationship Id="rId622" Type="http://schemas.openxmlformats.org/officeDocument/2006/relationships/image" Target="media/image285.wmf"/><Relationship Id="rId621" Type="http://schemas.openxmlformats.org/officeDocument/2006/relationships/oleObject" Target="embeddings/oleObject333.bin"/><Relationship Id="rId620" Type="http://schemas.openxmlformats.org/officeDocument/2006/relationships/image" Target="media/image284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32.bin"/><Relationship Id="rId618" Type="http://schemas.openxmlformats.org/officeDocument/2006/relationships/oleObject" Target="embeddings/oleObject331.bin"/><Relationship Id="rId617" Type="http://schemas.openxmlformats.org/officeDocument/2006/relationships/image" Target="media/image283.wmf"/><Relationship Id="rId616" Type="http://schemas.openxmlformats.org/officeDocument/2006/relationships/oleObject" Target="embeddings/oleObject330.bin"/><Relationship Id="rId615" Type="http://schemas.openxmlformats.org/officeDocument/2006/relationships/image" Target="media/image282.wmf"/><Relationship Id="rId614" Type="http://schemas.openxmlformats.org/officeDocument/2006/relationships/oleObject" Target="embeddings/oleObject329.bin"/><Relationship Id="rId613" Type="http://schemas.openxmlformats.org/officeDocument/2006/relationships/image" Target="media/image281.wmf"/><Relationship Id="rId612" Type="http://schemas.openxmlformats.org/officeDocument/2006/relationships/oleObject" Target="embeddings/oleObject328.bin"/><Relationship Id="rId611" Type="http://schemas.openxmlformats.org/officeDocument/2006/relationships/oleObject" Target="embeddings/oleObject327.bin"/><Relationship Id="rId610" Type="http://schemas.openxmlformats.org/officeDocument/2006/relationships/image" Target="media/image280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26.bin"/><Relationship Id="rId608" Type="http://schemas.openxmlformats.org/officeDocument/2006/relationships/image" Target="media/image279.wmf"/><Relationship Id="rId607" Type="http://schemas.openxmlformats.org/officeDocument/2006/relationships/oleObject" Target="embeddings/oleObject325.bin"/><Relationship Id="rId606" Type="http://schemas.openxmlformats.org/officeDocument/2006/relationships/image" Target="media/image278.wmf"/><Relationship Id="rId605" Type="http://schemas.openxmlformats.org/officeDocument/2006/relationships/oleObject" Target="embeddings/oleObject324.bin"/><Relationship Id="rId604" Type="http://schemas.openxmlformats.org/officeDocument/2006/relationships/image" Target="media/image277.wmf"/><Relationship Id="rId603" Type="http://schemas.openxmlformats.org/officeDocument/2006/relationships/oleObject" Target="embeddings/oleObject323.bin"/><Relationship Id="rId602" Type="http://schemas.openxmlformats.org/officeDocument/2006/relationships/image" Target="media/image276.wmf"/><Relationship Id="rId601" Type="http://schemas.openxmlformats.org/officeDocument/2006/relationships/oleObject" Target="embeddings/oleObject322.bin"/><Relationship Id="rId600" Type="http://schemas.openxmlformats.org/officeDocument/2006/relationships/image" Target="media/image275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1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20.bin"/><Relationship Id="rId596" Type="http://schemas.openxmlformats.org/officeDocument/2006/relationships/image" Target="media/image273.wmf"/><Relationship Id="rId595" Type="http://schemas.openxmlformats.org/officeDocument/2006/relationships/oleObject" Target="embeddings/oleObject319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8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7.bin"/><Relationship Id="rId590" Type="http://schemas.openxmlformats.org/officeDocument/2006/relationships/image" Target="media/image270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16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5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4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3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12.bin"/><Relationship Id="rId580" Type="http://schemas.openxmlformats.org/officeDocument/2006/relationships/image" Target="media/image265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11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10.bin"/><Relationship Id="rId576" Type="http://schemas.openxmlformats.org/officeDocument/2006/relationships/image" Target="media/image263.wmf"/><Relationship Id="rId575" Type="http://schemas.openxmlformats.org/officeDocument/2006/relationships/oleObject" Target="embeddings/oleObject309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308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307.bin"/><Relationship Id="rId570" Type="http://schemas.openxmlformats.org/officeDocument/2006/relationships/image" Target="media/image260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6.bin"/><Relationship Id="rId568" Type="http://schemas.openxmlformats.org/officeDocument/2006/relationships/image" Target="media/image259.wmf"/><Relationship Id="rId567" Type="http://schemas.openxmlformats.org/officeDocument/2006/relationships/oleObject" Target="embeddings/oleObject305.bin"/><Relationship Id="rId566" Type="http://schemas.openxmlformats.org/officeDocument/2006/relationships/oleObject" Target="embeddings/oleObject304.bin"/><Relationship Id="rId565" Type="http://schemas.openxmlformats.org/officeDocument/2006/relationships/image" Target="media/image258.wmf"/><Relationship Id="rId564" Type="http://schemas.openxmlformats.org/officeDocument/2006/relationships/oleObject" Target="embeddings/oleObject303.bin"/><Relationship Id="rId563" Type="http://schemas.openxmlformats.org/officeDocument/2006/relationships/oleObject" Target="embeddings/oleObject302.bin"/><Relationship Id="rId562" Type="http://schemas.openxmlformats.org/officeDocument/2006/relationships/image" Target="media/image257.wmf"/><Relationship Id="rId561" Type="http://schemas.openxmlformats.org/officeDocument/2006/relationships/oleObject" Target="embeddings/oleObject301.bin"/><Relationship Id="rId560" Type="http://schemas.openxmlformats.org/officeDocument/2006/relationships/image" Target="media/image256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00.bin"/><Relationship Id="rId558" Type="http://schemas.openxmlformats.org/officeDocument/2006/relationships/image" Target="media/image255.wmf"/><Relationship Id="rId557" Type="http://schemas.openxmlformats.org/officeDocument/2006/relationships/oleObject" Target="embeddings/oleObject299.bin"/><Relationship Id="rId556" Type="http://schemas.openxmlformats.org/officeDocument/2006/relationships/image" Target="media/image254.wmf"/><Relationship Id="rId555" Type="http://schemas.openxmlformats.org/officeDocument/2006/relationships/oleObject" Target="embeddings/oleObject298.bin"/><Relationship Id="rId554" Type="http://schemas.openxmlformats.org/officeDocument/2006/relationships/oleObject" Target="embeddings/oleObject297.bin"/><Relationship Id="rId553" Type="http://schemas.openxmlformats.org/officeDocument/2006/relationships/oleObject" Target="embeddings/oleObject296.bin"/><Relationship Id="rId552" Type="http://schemas.openxmlformats.org/officeDocument/2006/relationships/image" Target="media/image253.wmf"/><Relationship Id="rId551" Type="http://schemas.openxmlformats.org/officeDocument/2006/relationships/oleObject" Target="embeddings/oleObject295.bin"/><Relationship Id="rId550" Type="http://schemas.openxmlformats.org/officeDocument/2006/relationships/image" Target="media/image252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94.bin"/><Relationship Id="rId548" Type="http://schemas.openxmlformats.org/officeDocument/2006/relationships/image" Target="media/image251.wmf"/><Relationship Id="rId547" Type="http://schemas.openxmlformats.org/officeDocument/2006/relationships/oleObject" Target="embeddings/oleObject293.bin"/><Relationship Id="rId546" Type="http://schemas.openxmlformats.org/officeDocument/2006/relationships/image" Target="media/image250.wmf"/><Relationship Id="rId545" Type="http://schemas.openxmlformats.org/officeDocument/2006/relationships/oleObject" Target="embeddings/oleObject292.bin"/><Relationship Id="rId544" Type="http://schemas.openxmlformats.org/officeDocument/2006/relationships/image" Target="media/image249.wmf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8.wmf"/><Relationship Id="rId541" Type="http://schemas.openxmlformats.org/officeDocument/2006/relationships/oleObject" Target="embeddings/oleObject290.bin"/><Relationship Id="rId540" Type="http://schemas.openxmlformats.org/officeDocument/2006/relationships/image" Target="media/image247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89.bin"/><Relationship Id="rId538" Type="http://schemas.openxmlformats.org/officeDocument/2006/relationships/image" Target="media/image246.wmf"/><Relationship Id="rId537" Type="http://schemas.openxmlformats.org/officeDocument/2006/relationships/oleObject" Target="embeddings/oleObject288.bin"/><Relationship Id="rId536" Type="http://schemas.openxmlformats.org/officeDocument/2006/relationships/image" Target="media/image245.wmf"/><Relationship Id="rId535" Type="http://schemas.openxmlformats.org/officeDocument/2006/relationships/oleObject" Target="embeddings/oleObject287.bin"/><Relationship Id="rId534" Type="http://schemas.openxmlformats.org/officeDocument/2006/relationships/image" Target="media/image244.wmf"/><Relationship Id="rId533" Type="http://schemas.openxmlformats.org/officeDocument/2006/relationships/oleObject" Target="embeddings/oleObject286.bin"/><Relationship Id="rId532" Type="http://schemas.openxmlformats.org/officeDocument/2006/relationships/image" Target="media/image243.wmf"/><Relationship Id="rId531" Type="http://schemas.openxmlformats.org/officeDocument/2006/relationships/oleObject" Target="embeddings/oleObject285.bin"/><Relationship Id="rId530" Type="http://schemas.openxmlformats.org/officeDocument/2006/relationships/oleObject" Target="embeddings/oleObject284.bin"/><Relationship Id="rId53" Type="http://schemas.openxmlformats.org/officeDocument/2006/relationships/image" Target="media/image25.wmf"/><Relationship Id="rId529" Type="http://schemas.openxmlformats.org/officeDocument/2006/relationships/image" Target="media/image242.wmf"/><Relationship Id="rId528" Type="http://schemas.openxmlformats.org/officeDocument/2006/relationships/oleObject" Target="embeddings/oleObject283.bin"/><Relationship Id="rId527" Type="http://schemas.openxmlformats.org/officeDocument/2006/relationships/image" Target="media/image241.wmf"/><Relationship Id="rId526" Type="http://schemas.openxmlformats.org/officeDocument/2006/relationships/oleObject" Target="embeddings/oleObject282.bin"/><Relationship Id="rId525" Type="http://schemas.openxmlformats.org/officeDocument/2006/relationships/image" Target="media/image240.wmf"/><Relationship Id="rId524" Type="http://schemas.openxmlformats.org/officeDocument/2006/relationships/oleObject" Target="embeddings/oleObject281.bin"/><Relationship Id="rId523" Type="http://schemas.openxmlformats.org/officeDocument/2006/relationships/image" Target="media/image239.wmf"/><Relationship Id="rId522" Type="http://schemas.openxmlformats.org/officeDocument/2006/relationships/oleObject" Target="embeddings/oleObject280.bin"/><Relationship Id="rId521" Type="http://schemas.openxmlformats.org/officeDocument/2006/relationships/image" Target="media/image238.wmf"/><Relationship Id="rId520" Type="http://schemas.openxmlformats.org/officeDocument/2006/relationships/oleObject" Target="embeddings/oleObject279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37.wmf"/><Relationship Id="rId518" Type="http://schemas.openxmlformats.org/officeDocument/2006/relationships/oleObject" Target="embeddings/oleObject278.bin"/><Relationship Id="rId517" Type="http://schemas.openxmlformats.org/officeDocument/2006/relationships/image" Target="media/image236.wmf"/><Relationship Id="rId516" Type="http://schemas.openxmlformats.org/officeDocument/2006/relationships/oleObject" Target="embeddings/oleObject277.bin"/><Relationship Id="rId515" Type="http://schemas.openxmlformats.org/officeDocument/2006/relationships/image" Target="media/image235.wmf"/><Relationship Id="rId514" Type="http://schemas.openxmlformats.org/officeDocument/2006/relationships/oleObject" Target="embeddings/oleObject276.bin"/><Relationship Id="rId513" Type="http://schemas.openxmlformats.org/officeDocument/2006/relationships/image" Target="media/image234.wmf"/><Relationship Id="rId512" Type="http://schemas.openxmlformats.org/officeDocument/2006/relationships/oleObject" Target="embeddings/oleObject275.bin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3.wmf"/><Relationship Id="rId51" Type="http://schemas.openxmlformats.org/officeDocument/2006/relationships/image" Target="media/image24.png"/><Relationship Id="rId509" Type="http://schemas.openxmlformats.org/officeDocument/2006/relationships/oleObject" Target="embeddings/oleObject273.bin"/><Relationship Id="rId508" Type="http://schemas.openxmlformats.org/officeDocument/2006/relationships/oleObject" Target="embeddings/oleObject272.bin"/><Relationship Id="rId507" Type="http://schemas.openxmlformats.org/officeDocument/2006/relationships/oleObject" Target="embeddings/oleObject271.bin"/><Relationship Id="rId506" Type="http://schemas.openxmlformats.org/officeDocument/2006/relationships/image" Target="media/image232.wmf"/><Relationship Id="rId505" Type="http://schemas.openxmlformats.org/officeDocument/2006/relationships/oleObject" Target="embeddings/oleObject270.bin"/><Relationship Id="rId504" Type="http://schemas.openxmlformats.org/officeDocument/2006/relationships/image" Target="media/image231.wmf"/><Relationship Id="rId503" Type="http://schemas.openxmlformats.org/officeDocument/2006/relationships/oleObject" Target="embeddings/oleObject269.bin"/><Relationship Id="rId502" Type="http://schemas.openxmlformats.org/officeDocument/2006/relationships/image" Target="media/image230.wmf"/><Relationship Id="rId501" Type="http://schemas.openxmlformats.org/officeDocument/2006/relationships/oleObject" Target="embeddings/oleObject268.bin"/><Relationship Id="rId500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29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8.wmf"/><Relationship Id="rId496" Type="http://schemas.openxmlformats.org/officeDocument/2006/relationships/oleObject" Target="embeddings/oleObject265.bin"/><Relationship Id="rId495" Type="http://schemas.openxmlformats.org/officeDocument/2006/relationships/image" Target="media/image227.wmf"/><Relationship Id="rId494" Type="http://schemas.openxmlformats.org/officeDocument/2006/relationships/oleObject" Target="embeddings/oleObject264.bin"/><Relationship Id="rId493" Type="http://schemas.openxmlformats.org/officeDocument/2006/relationships/image" Target="media/image226.wmf"/><Relationship Id="rId492" Type="http://schemas.openxmlformats.org/officeDocument/2006/relationships/oleObject" Target="embeddings/oleObject263.bin"/><Relationship Id="rId491" Type="http://schemas.openxmlformats.org/officeDocument/2006/relationships/image" Target="media/image225.wmf"/><Relationship Id="rId490" Type="http://schemas.openxmlformats.org/officeDocument/2006/relationships/oleObject" Target="embeddings/oleObject262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24.wmf"/><Relationship Id="rId488" Type="http://schemas.openxmlformats.org/officeDocument/2006/relationships/oleObject" Target="embeddings/oleObject261.bin"/><Relationship Id="rId487" Type="http://schemas.openxmlformats.org/officeDocument/2006/relationships/image" Target="media/image223.wmf"/><Relationship Id="rId486" Type="http://schemas.openxmlformats.org/officeDocument/2006/relationships/oleObject" Target="embeddings/oleObject260.bin"/><Relationship Id="rId485" Type="http://schemas.openxmlformats.org/officeDocument/2006/relationships/image" Target="media/image222.wmf"/><Relationship Id="rId484" Type="http://schemas.openxmlformats.org/officeDocument/2006/relationships/oleObject" Target="embeddings/oleObject259.bin"/><Relationship Id="rId483" Type="http://schemas.openxmlformats.org/officeDocument/2006/relationships/image" Target="media/image221.wmf"/><Relationship Id="rId482" Type="http://schemas.openxmlformats.org/officeDocument/2006/relationships/oleObject" Target="embeddings/oleObject258.bin"/><Relationship Id="rId481" Type="http://schemas.openxmlformats.org/officeDocument/2006/relationships/image" Target="media/image220.wmf"/><Relationship Id="rId480" Type="http://schemas.openxmlformats.org/officeDocument/2006/relationships/oleObject" Target="embeddings/oleObject257.bin"/><Relationship Id="rId48" Type="http://schemas.openxmlformats.org/officeDocument/2006/relationships/image" Target="media/image22.wmf"/><Relationship Id="rId479" Type="http://schemas.openxmlformats.org/officeDocument/2006/relationships/image" Target="media/image219.wmf"/><Relationship Id="rId478" Type="http://schemas.openxmlformats.org/officeDocument/2006/relationships/oleObject" Target="embeddings/oleObject256.bin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3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52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1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50.bin"/><Relationship Id="rId466" Type="http://schemas.openxmlformats.org/officeDocument/2006/relationships/oleObject" Target="embeddings/oleObject249.bin"/><Relationship Id="rId465" Type="http://schemas.openxmlformats.org/officeDocument/2006/relationships/image" Target="media/image213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12.wmf"/><Relationship Id="rId462" Type="http://schemas.openxmlformats.org/officeDocument/2006/relationships/oleObject" Target="embeddings/oleObject247.bin"/><Relationship Id="rId461" Type="http://schemas.openxmlformats.org/officeDocument/2006/relationships/image" Target="media/image211.wmf"/><Relationship Id="rId460" Type="http://schemas.openxmlformats.org/officeDocument/2006/relationships/oleObject" Target="embeddings/oleObject246.bin"/><Relationship Id="rId46" Type="http://schemas.openxmlformats.org/officeDocument/2006/relationships/image" Target="media/image21.wmf"/><Relationship Id="rId459" Type="http://schemas.openxmlformats.org/officeDocument/2006/relationships/image" Target="media/image210.wmf"/><Relationship Id="rId458" Type="http://schemas.openxmlformats.org/officeDocument/2006/relationships/oleObject" Target="embeddings/oleObject245.bin"/><Relationship Id="rId457" Type="http://schemas.openxmlformats.org/officeDocument/2006/relationships/image" Target="media/image209.wmf"/><Relationship Id="rId456" Type="http://schemas.openxmlformats.org/officeDocument/2006/relationships/oleObject" Target="embeddings/oleObject244.bin"/><Relationship Id="rId455" Type="http://schemas.openxmlformats.org/officeDocument/2006/relationships/image" Target="media/image208.wmf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7.wmf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6.wmf"/><Relationship Id="rId450" Type="http://schemas.openxmlformats.org/officeDocument/2006/relationships/oleObject" Target="embeddings/oleObject24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5.wmf"/><Relationship Id="rId448" Type="http://schemas.openxmlformats.org/officeDocument/2006/relationships/oleObject" Target="embeddings/oleObject240.bin"/><Relationship Id="rId447" Type="http://schemas.openxmlformats.org/officeDocument/2006/relationships/image" Target="media/image204.wmf"/><Relationship Id="rId446" Type="http://schemas.openxmlformats.org/officeDocument/2006/relationships/oleObject" Target="embeddings/oleObject239.bin"/><Relationship Id="rId445" Type="http://schemas.openxmlformats.org/officeDocument/2006/relationships/image" Target="media/image203.wmf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2.wmf"/><Relationship Id="rId442" Type="http://schemas.openxmlformats.org/officeDocument/2006/relationships/oleObject" Target="embeddings/oleObject237.bin"/><Relationship Id="rId441" Type="http://schemas.openxmlformats.org/officeDocument/2006/relationships/image" Target="media/image201.wmf"/><Relationship Id="rId440" Type="http://schemas.openxmlformats.org/officeDocument/2006/relationships/oleObject" Target="embeddings/oleObject236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35.bin"/><Relationship Id="rId438" Type="http://schemas.openxmlformats.org/officeDocument/2006/relationships/image" Target="media/image200.wmf"/><Relationship Id="rId437" Type="http://schemas.openxmlformats.org/officeDocument/2006/relationships/oleObject" Target="embeddings/oleObject234.bin"/><Relationship Id="rId436" Type="http://schemas.openxmlformats.org/officeDocument/2006/relationships/image" Target="media/image199.wmf"/><Relationship Id="rId435" Type="http://schemas.openxmlformats.org/officeDocument/2006/relationships/oleObject" Target="embeddings/oleObject233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32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31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30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9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8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7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6.bin"/><Relationship Id="rId420" Type="http://schemas.openxmlformats.org/officeDocument/2006/relationships/image" Target="media/image191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25.bin"/><Relationship Id="rId418" Type="http://schemas.openxmlformats.org/officeDocument/2006/relationships/oleObject" Target="embeddings/oleObject224.bin"/><Relationship Id="rId417" Type="http://schemas.openxmlformats.org/officeDocument/2006/relationships/image" Target="media/image190.wmf"/><Relationship Id="rId416" Type="http://schemas.openxmlformats.org/officeDocument/2006/relationships/oleObject" Target="embeddings/oleObject223.bin"/><Relationship Id="rId415" Type="http://schemas.openxmlformats.org/officeDocument/2006/relationships/image" Target="media/image189.wmf"/><Relationship Id="rId414" Type="http://schemas.openxmlformats.org/officeDocument/2006/relationships/oleObject" Target="embeddings/oleObject222.bin"/><Relationship Id="rId413" Type="http://schemas.openxmlformats.org/officeDocument/2006/relationships/image" Target="media/image188.wmf"/><Relationship Id="rId412" Type="http://schemas.openxmlformats.org/officeDocument/2006/relationships/oleObject" Target="embeddings/oleObject221.bin"/><Relationship Id="rId411" Type="http://schemas.openxmlformats.org/officeDocument/2006/relationships/oleObject" Target="embeddings/oleObject220.bin"/><Relationship Id="rId410" Type="http://schemas.openxmlformats.org/officeDocument/2006/relationships/image" Target="media/image187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9.bin"/><Relationship Id="rId408" Type="http://schemas.openxmlformats.org/officeDocument/2006/relationships/oleObject" Target="embeddings/oleObject218.bin"/><Relationship Id="rId407" Type="http://schemas.openxmlformats.org/officeDocument/2006/relationships/oleObject" Target="embeddings/oleObject217.bin"/><Relationship Id="rId406" Type="http://schemas.openxmlformats.org/officeDocument/2006/relationships/oleObject" Target="embeddings/oleObject216.bin"/><Relationship Id="rId405" Type="http://schemas.openxmlformats.org/officeDocument/2006/relationships/oleObject" Target="embeddings/oleObject215.bin"/><Relationship Id="rId404" Type="http://schemas.openxmlformats.org/officeDocument/2006/relationships/oleObject" Target="embeddings/oleObject214.bin"/><Relationship Id="rId403" Type="http://schemas.openxmlformats.org/officeDocument/2006/relationships/oleObject" Target="embeddings/oleObject213.bin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6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85.wmf"/><Relationship Id="rId398" Type="http://schemas.openxmlformats.org/officeDocument/2006/relationships/oleObject" Target="embeddings/oleObject210.bin"/><Relationship Id="rId397" Type="http://schemas.openxmlformats.org/officeDocument/2006/relationships/image" Target="media/image184.wmf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3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2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8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7.wmf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6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7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6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5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4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3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92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91.bin"/><Relationship Id="rId360" Type="http://schemas.openxmlformats.org/officeDocument/2006/relationships/image" Target="media/image166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0.bin"/><Relationship Id="rId358" Type="http://schemas.openxmlformats.org/officeDocument/2006/relationships/image" Target="media/image165.wmf"/><Relationship Id="rId357" Type="http://schemas.openxmlformats.org/officeDocument/2006/relationships/oleObject" Target="embeddings/oleObject189.bin"/><Relationship Id="rId356" Type="http://schemas.openxmlformats.org/officeDocument/2006/relationships/image" Target="media/image164.wmf"/><Relationship Id="rId355" Type="http://schemas.openxmlformats.org/officeDocument/2006/relationships/oleObject" Target="embeddings/oleObject188.bin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6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5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4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83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82.bin"/><Relationship Id="rId343" Type="http://schemas.openxmlformats.org/officeDocument/2006/relationships/image" Target="media/image158.wmf"/><Relationship Id="rId342" Type="http://schemas.openxmlformats.org/officeDocument/2006/relationships/oleObject" Target="embeddings/oleObject181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80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8.bin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6.bin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8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4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2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8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7.bin"/><Relationship Id="rId296" Type="http://schemas.openxmlformats.org/officeDocument/2006/relationships/oleObject" Target="embeddings/oleObject156.bin"/><Relationship Id="rId295" Type="http://schemas.openxmlformats.org/officeDocument/2006/relationships/oleObject" Target="embeddings/oleObject155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54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3.bin"/><Relationship Id="rId290" Type="http://schemas.openxmlformats.org/officeDocument/2006/relationships/image" Target="media/image13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2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0.bin"/><Relationship Id="rId284" Type="http://schemas.openxmlformats.org/officeDocument/2006/relationships/oleObject" Target="embeddings/oleObject149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8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3.bin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5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6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10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6.bin"/><Relationship Id="rId218" Type="http://schemas.openxmlformats.org/officeDocument/2006/relationships/oleObject" Target="embeddings/oleObject115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6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5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9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8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7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6.bin"/><Relationship Id="rId18" Type="http://schemas.openxmlformats.org/officeDocument/2006/relationships/image" Target="media/image7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5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4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3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2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90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9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6.bin"/><Relationship Id="rId14" Type="http://schemas.openxmlformats.org/officeDocument/2006/relationships/image" Target="media/image6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5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4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3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5.wmf"/><Relationship Id="rId128" Type="http://schemas.openxmlformats.org/officeDocument/2006/relationships/oleObject" Target="embeddings/oleObject70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9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8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7.bin"/><Relationship Id="rId121" Type="http://schemas.openxmlformats.org/officeDocument/2006/relationships/image" Target="media/image51.wmf"/><Relationship Id="rId120" Type="http://schemas.openxmlformats.org/officeDocument/2006/relationships/oleObject" Target="embeddings/oleObject66.bin"/><Relationship Id="rId12" Type="http://schemas.openxmlformats.org/officeDocument/2006/relationships/image" Target="media/image5.wmf"/><Relationship Id="rId119" Type="http://schemas.openxmlformats.org/officeDocument/2006/relationships/image" Target="media/image50.wmf"/><Relationship Id="rId118" Type="http://schemas.openxmlformats.org/officeDocument/2006/relationships/oleObject" Target="embeddings/oleObject65.bin"/><Relationship Id="rId117" Type="http://schemas.openxmlformats.org/officeDocument/2006/relationships/image" Target="media/image49.wmf"/><Relationship Id="rId116" Type="http://schemas.openxmlformats.org/officeDocument/2006/relationships/oleObject" Target="embeddings/oleObject64.bin"/><Relationship Id="rId115" Type="http://schemas.openxmlformats.org/officeDocument/2006/relationships/image" Target="media/image48.wmf"/><Relationship Id="rId114" Type="http://schemas.openxmlformats.org/officeDocument/2006/relationships/oleObject" Target="embeddings/oleObject63.bin"/><Relationship Id="rId113" Type="http://schemas.openxmlformats.org/officeDocument/2006/relationships/oleObject" Target="embeddings/oleObject62.bin"/><Relationship Id="rId112" Type="http://schemas.openxmlformats.org/officeDocument/2006/relationships/oleObject" Target="embeddings/oleObject61.bin"/><Relationship Id="rId111" Type="http://schemas.openxmlformats.org/officeDocument/2006/relationships/image" Target="media/image47.wmf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6.wmf"/><Relationship Id="rId108" Type="http://schemas.openxmlformats.org/officeDocument/2006/relationships/oleObject" Target="embeddings/oleObject59.bin"/><Relationship Id="rId107" Type="http://schemas.openxmlformats.org/officeDocument/2006/relationships/oleObject" Target="embeddings/oleObject58.bin"/><Relationship Id="rId106" Type="http://schemas.openxmlformats.org/officeDocument/2006/relationships/oleObject" Target="embeddings/oleObject57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5.bin"/><Relationship Id="rId101" Type="http://schemas.openxmlformats.org/officeDocument/2006/relationships/oleObject" Target="embeddings/oleObject54.bin"/><Relationship Id="rId100" Type="http://schemas.openxmlformats.org/officeDocument/2006/relationships/image" Target="media/image4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62</Words>
  <Characters>363</Characters>
  <Lines>6</Lines>
  <Paragraphs>1</Paragraphs>
  <TotalTime>298</TotalTime>
  <ScaleCrop>false</ScaleCrop>
  <LinksUpToDate>false</LinksUpToDate>
  <CharactersWithSpaces>378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2-21T14:32:3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0E0F0E63E30E41B598BB4CDC19058974_12</vt:lpwstr>
  </property>
</Properties>
</file>